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A14502" w14:textId="77777777" w:rsidR="009D655C" w:rsidRDefault="009D655C" w:rsidP="00815771">
      <w:pPr>
        <w:jc w:val="center"/>
        <w:rPr>
          <w:sz w:val="30"/>
          <w:szCs w:val="30"/>
          <w:rtl/>
        </w:rPr>
      </w:pPr>
    </w:p>
    <w:p w14:paraId="51E15C5B" w14:textId="77777777" w:rsidR="009D655C" w:rsidRDefault="009D655C" w:rsidP="00815771">
      <w:pPr>
        <w:jc w:val="center"/>
        <w:rPr>
          <w:sz w:val="30"/>
          <w:szCs w:val="30"/>
          <w:rtl/>
        </w:rPr>
      </w:pPr>
    </w:p>
    <w:p w14:paraId="4DA0E7FF" w14:textId="77777777" w:rsidR="009D655C" w:rsidRDefault="009D655C" w:rsidP="00815771">
      <w:pPr>
        <w:jc w:val="center"/>
        <w:rPr>
          <w:sz w:val="30"/>
          <w:szCs w:val="30"/>
          <w:rtl/>
        </w:rPr>
      </w:pPr>
    </w:p>
    <w:p w14:paraId="30F112C8" w14:textId="77777777" w:rsidR="009D655C" w:rsidRPr="00815771" w:rsidRDefault="009D655C" w:rsidP="00815771">
      <w:pPr>
        <w:jc w:val="center"/>
        <w:rPr>
          <w:sz w:val="30"/>
          <w:szCs w:val="30"/>
        </w:rPr>
      </w:pPr>
      <w:r w:rsidRPr="00815771">
        <w:rPr>
          <w:sz w:val="30"/>
          <w:szCs w:val="30"/>
        </w:rPr>
        <w:t>ENHANCEMENT OF DISTRIBUTION SYSTEMS PERFORMANCE USING MODERN OPTIMIZATION TECHNIQUES</w:t>
      </w:r>
    </w:p>
    <w:p w14:paraId="2B6A40C6" w14:textId="77777777" w:rsidR="009D655C" w:rsidRPr="009E392D" w:rsidRDefault="009D655C" w:rsidP="00815771">
      <w:pPr>
        <w:jc w:val="center"/>
      </w:pPr>
    </w:p>
    <w:p w14:paraId="2643B5A9" w14:textId="77777777" w:rsidR="009D655C" w:rsidRPr="009E392D" w:rsidRDefault="009D655C" w:rsidP="00815771">
      <w:pPr>
        <w:jc w:val="center"/>
      </w:pPr>
    </w:p>
    <w:p w14:paraId="0E9CE40C" w14:textId="77777777" w:rsidR="009D655C" w:rsidRPr="009E392D" w:rsidRDefault="009D655C" w:rsidP="00815771">
      <w:pPr>
        <w:jc w:val="center"/>
      </w:pPr>
    </w:p>
    <w:p w14:paraId="33E5570F" w14:textId="77777777" w:rsidR="009D655C" w:rsidRPr="009E392D" w:rsidRDefault="009D655C" w:rsidP="00815771">
      <w:pPr>
        <w:jc w:val="center"/>
      </w:pPr>
      <w:r w:rsidRPr="009E392D">
        <w:t>B. Sc. Project</w:t>
      </w:r>
    </w:p>
    <w:p w14:paraId="0049A4DB" w14:textId="77777777" w:rsidR="009D655C" w:rsidRPr="009E392D" w:rsidRDefault="009D655C" w:rsidP="00815771">
      <w:pPr>
        <w:jc w:val="center"/>
        <w:rPr>
          <w14:shadow w14:blurRad="50800" w14:dist="38100" w14:dir="2700000" w14:sx="100000" w14:sy="100000" w14:kx="0" w14:ky="0" w14:algn="tl">
            <w14:srgbClr w14:val="000000">
              <w14:alpha w14:val="60000"/>
            </w14:srgbClr>
          </w14:shadow>
        </w:rPr>
      </w:pPr>
    </w:p>
    <w:p w14:paraId="24462733" w14:textId="77777777" w:rsidR="009D655C" w:rsidRPr="009E392D" w:rsidRDefault="009D655C" w:rsidP="00815771">
      <w:pPr>
        <w:jc w:val="center"/>
      </w:pPr>
    </w:p>
    <w:p w14:paraId="325A8780" w14:textId="77777777" w:rsidR="009D655C" w:rsidRPr="009E392D" w:rsidRDefault="009D655C" w:rsidP="00815771">
      <w:pPr>
        <w:jc w:val="center"/>
      </w:pPr>
      <w:r w:rsidRPr="009E392D">
        <w:t>Supervised by:</w:t>
      </w:r>
    </w:p>
    <w:p w14:paraId="560D15A9" w14:textId="77777777" w:rsidR="009D655C" w:rsidRPr="009E392D" w:rsidRDefault="009D655C" w:rsidP="00815771">
      <w:pPr>
        <w:jc w:val="center"/>
      </w:pPr>
      <w:r w:rsidRPr="009E392D">
        <w:t>Dr. Mohamed Taha Mouwafi</w:t>
      </w:r>
    </w:p>
    <w:p w14:paraId="4F04DE45" w14:textId="77777777" w:rsidR="009D655C" w:rsidRPr="006418E4" w:rsidRDefault="009D655C" w:rsidP="00815771"/>
    <w:p w14:paraId="08CFC9CC" w14:textId="77777777" w:rsidR="009D655C" w:rsidRPr="006418E4" w:rsidRDefault="009D655C" w:rsidP="00815771"/>
    <w:p w14:paraId="267D4A96" w14:textId="77777777" w:rsidR="009D655C" w:rsidRDefault="009D655C" w:rsidP="00815771">
      <w:pPr>
        <w:rPr>
          <w:rtl/>
        </w:rPr>
      </w:pPr>
    </w:p>
    <w:p w14:paraId="2FA32E2A" w14:textId="77777777" w:rsidR="009D655C" w:rsidRDefault="009D655C" w:rsidP="00815771">
      <w:pPr>
        <w:rPr>
          <w:rtl/>
        </w:rPr>
      </w:pPr>
    </w:p>
    <w:p w14:paraId="222EDAA6" w14:textId="77777777" w:rsidR="009D655C" w:rsidRDefault="009D655C" w:rsidP="00815771">
      <w:pPr>
        <w:rPr>
          <w:rtl/>
        </w:rPr>
      </w:pPr>
    </w:p>
    <w:p w14:paraId="7A86E087" w14:textId="77777777" w:rsidR="009D655C" w:rsidRDefault="009D655C" w:rsidP="00815771">
      <w:pPr>
        <w:rPr>
          <w:rtl/>
        </w:rPr>
      </w:pPr>
    </w:p>
    <w:p w14:paraId="23608D29" w14:textId="77777777" w:rsidR="009D655C" w:rsidRDefault="009D655C" w:rsidP="00815771">
      <w:pPr>
        <w:rPr>
          <w:rtl/>
        </w:rPr>
      </w:pPr>
    </w:p>
    <w:p w14:paraId="4A1429F2" w14:textId="77777777" w:rsidR="009D655C" w:rsidRDefault="009D655C" w:rsidP="00815771">
      <w:pPr>
        <w:rPr>
          <w:rtl/>
        </w:rPr>
      </w:pPr>
    </w:p>
    <w:p w14:paraId="029A10C5" w14:textId="77777777" w:rsidR="009D655C" w:rsidRDefault="009D655C" w:rsidP="00815771">
      <w:pPr>
        <w:rPr>
          <w:rtl/>
        </w:rPr>
      </w:pPr>
    </w:p>
    <w:p w14:paraId="6B81FF99" w14:textId="77777777" w:rsidR="009D655C" w:rsidRDefault="009D655C" w:rsidP="00815771">
      <w:pPr>
        <w:rPr>
          <w:rtl/>
        </w:rPr>
      </w:pPr>
    </w:p>
    <w:p w14:paraId="75378CF6" w14:textId="77777777" w:rsidR="009D655C" w:rsidRPr="006418E4" w:rsidRDefault="009D655C" w:rsidP="00815771"/>
    <w:p w14:paraId="6F27BE5D" w14:textId="77777777" w:rsidR="009D655C" w:rsidRDefault="009D655C" w:rsidP="00815771">
      <w:pPr>
        <w:jc w:val="center"/>
      </w:pPr>
      <w:r>
        <w:rPr>
          <w:rFonts w:hint="cs"/>
          <w:rtl/>
        </w:rPr>
        <w:t>2021</w:t>
      </w:r>
      <w:r>
        <w:t>/</w:t>
      </w:r>
      <w:r>
        <w:rPr>
          <w:rFonts w:hint="cs"/>
          <w:rtl/>
        </w:rPr>
        <w:t>202</w:t>
      </w:r>
      <w:r>
        <w:t>2</w:t>
      </w:r>
    </w:p>
    <w:p w14:paraId="62BEDF82" w14:textId="77777777" w:rsidR="009D655C" w:rsidRDefault="009D655C" w:rsidP="00815771">
      <w:pPr>
        <w:jc w:val="center"/>
        <w:rPr>
          <w:rtl/>
        </w:rPr>
        <w:sectPr w:rsidR="009D655C" w:rsidSect="00750AAF">
          <w:headerReference w:type="default" r:id="rId6"/>
          <w:pgSz w:w="12240" w:h="15840"/>
          <w:pgMar w:top="1440" w:right="1440" w:bottom="1440" w:left="1440" w:header="720" w:footer="720" w:gutter="0"/>
          <w:cols w:space="720"/>
          <w:docGrid w:linePitch="360"/>
        </w:sectPr>
      </w:pPr>
    </w:p>
    <w:p w14:paraId="4F916374" w14:textId="77777777" w:rsidR="009D655C" w:rsidRDefault="009D655C" w:rsidP="002669E9">
      <w:pPr>
        <w:rPr>
          <w:rtl/>
        </w:rPr>
        <w:sectPr w:rsidR="009D655C" w:rsidSect="00A35231">
          <w:type w:val="continuous"/>
          <w:pgSz w:w="12240" w:h="15840"/>
          <w:pgMar w:top="1440" w:right="1440" w:bottom="1440" w:left="1440" w:header="720" w:footer="720" w:gutter="0"/>
          <w:cols w:space="720"/>
          <w:docGrid w:linePitch="360"/>
        </w:sectPr>
      </w:pPr>
    </w:p>
    <w:p w14:paraId="17A14231" w14:textId="77777777" w:rsidR="009D655C" w:rsidRDefault="009D655C" w:rsidP="00A35231">
      <w:pPr>
        <w:rPr>
          <w:rtl/>
        </w:rPr>
        <w:sectPr w:rsidR="009D655C" w:rsidSect="00815771">
          <w:type w:val="continuous"/>
          <w:pgSz w:w="12240" w:h="15840"/>
          <w:pgMar w:top="1440" w:right="1440" w:bottom="1440" w:left="1440" w:header="720" w:footer="720" w:gutter="0"/>
          <w:cols w:space="720"/>
          <w:docGrid w:linePitch="360"/>
        </w:sectPr>
      </w:pPr>
    </w:p>
    <w:p w14:paraId="20751E9B" w14:textId="77777777" w:rsidR="009D655C" w:rsidRPr="00F15746" w:rsidRDefault="009D655C" w:rsidP="00F15746">
      <w:pPr>
        <w:rPr>
          <w:rFonts w:asciiTheme="majorHAnsi" w:eastAsiaTheme="majorEastAsia" w:hAnsiTheme="majorHAnsi" w:cstheme="majorBidi"/>
          <w:sz w:val="32"/>
          <w:szCs w:val="32"/>
        </w:rPr>
        <w:sectPr w:rsidR="009D655C" w:rsidRPr="00F15746" w:rsidSect="000665B4">
          <w:headerReference w:type="default" r:id="rId7"/>
          <w:footerReference w:type="default" r:id="rId8"/>
          <w:type w:val="continuous"/>
          <w:pgSz w:w="12240" w:h="15840"/>
          <w:pgMar w:top="1440" w:right="1440" w:bottom="1440" w:left="1440" w:header="720" w:footer="720" w:gutter="0"/>
          <w:pgNumType w:fmt="lowerRoman" w:start="1"/>
          <w:cols w:space="720"/>
          <w:docGrid w:linePitch="360"/>
        </w:sectPr>
      </w:pPr>
    </w:p>
    <w:p w14:paraId="4823DAC1" w14:textId="77777777" w:rsidR="009D655C" w:rsidRPr="009C7F92" w:rsidRDefault="009D655C" w:rsidP="00756205">
      <w:pPr>
        <w:pStyle w:val="Heading1"/>
      </w:pPr>
      <w:bookmarkStart w:id="0" w:name="_Toc101814771"/>
      <w:bookmarkStart w:id="1" w:name="_Toc101817985"/>
      <w:r w:rsidRPr="00D7732B">
        <w:t>Acknowledgement</w:t>
      </w:r>
      <w:bookmarkEnd w:id="0"/>
      <w:bookmarkEnd w:id="1"/>
    </w:p>
    <w:p w14:paraId="228BEBAB" w14:textId="77777777" w:rsidR="009D655C" w:rsidRPr="00815771" w:rsidRDefault="009D655C"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6CDCB285" w14:textId="77777777" w:rsidR="009D655C" w:rsidRPr="00815771" w:rsidRDefault="009D655C" w:rsidP="008E3956">
      <w:pPr>
        <w:spacing w:line="360" w:lineRule="auto"/>
      </w:pPr>
    </w:p>
    <w:p w14:paraId="69B98962" w14:textId="77777777" w:rsidR="009D655C" w:rsidRPr="00815771" w:rsidRDefault="009D655C"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0DD85231" w14:textId="77777777" w:rsidR="009D655C" w:rsidRPr="00815771" w:rsidRDefault="009D655C" w:rsidP="008E3956">
      <w:pPr>
        <w:spacing w:line="360" w:lineRule="auto"/>
      </w:pPr>
    </w:p>
    <w:p w14:paraId="3ED5D042" w14:textId="77777777" w:rsidR="009D655C" w:rsidRPr="00815771" w:rsidRDefault="009D655C" w:rsidP="008E3956">
      <w:pPr>
        <w:spacing w:line="360" w:lineRule="auto"/>
      </w:pPr>
      <w:r w:rsidRPr="00815771">
        <w:t>Finally, we would like to express our thanks to anyone who has helped us during this work.</w:t>
      </w:r>
    </w:p>
    <w:p w14:paraId="2BA33F22" w14:textId="77777777" w:rsidR="009D655C" w:rsidRPr="009C7F92" w:rsidRDefault="009D655C" w:rsidP="008E3956">
      <w:pPr>
        <w:spacing w:line="360" w:lineRule="auto"/>
      </w:pPr>
    </w:p>
    <w:p w14:paraId="30B9B5F2" w14:textId="77777777" w:rsidR="009D655C" w:rsidRPr="009C7F92" w:rsidRDefault="009D655C" w:rsidP="008E3956">
      <w:pPr>
        <w:spacing w:line="360" w:lineRule="auto"/>
      </w:pPr>
    </w:p>
    <w:p w14:paraId="5F85E066" w14:textId="77777777" w:rsidR="009D655C" w:rsidRPr="009C7F92" w:rsidRDefault="009D655C" w:rsidP="008E3956">
      <w:pPr>
        <w:spacing w:line="360" w:lineRule="auto"/>
        <w:jc w:val="right"/>
      </w:pPr>
      <w:r w:rsidRPr="009C7F92">
        <w:t xml:space="preserve">                                                                                     Project team </w:t>
      </w:r>
    </w:p>
    <w:p w14:paraId="2DFEA0F1" w14:textId="77777777" w:rsidR="009D655C" w:rsidRDefault="009D655C" w:rsidP="008E3956">
      <w:pPr>
        <w:spacing w:line="360" w:lineRule="auto"/>
      </w:pPr>
    </w:p>
    <w:p w14:paraId="1C710902" w14:textId="77777777" w:rsidR="009D655C" w:rsidRDefault="009D655C" w:rsidP="008E3956">
      <w:pPr>
        <w:spacing w:line="360" w:lineRule="auto"/>
        <w:rPr>
          <w:noProof/>
          <w:color w:val="1F3864" w:themeColor="accent1" w:themeShade="80"/>
          <w:sz w:val="24"/>
          <w:szCs w:val="24"/>
        </w:rPr>
      </w:pPr>
      <w:r>
        <w:br w:type="page"/>
      </w:r>
    </w:p>
    <w:p w14:paraId="377341D5" w14:textId="77777777" w:rsidR="009D655C" w:rsidRPr="00D7732B" w:rsidRDefault="009D655C" w:rsidP="00D7732B">
      <w:pPr>
        <w:pStyle w:val="Heading5"/>
        <w:jc w:val="center"/>
        <w:rPr>
          <w:sz w:val="36"/>
          <w:szCs w:val="36"/>
        </w:rPr>
      </w:pPr>
      <w:bookmarkStart w:id="2" w:name="_Toc101814772"/>
      <w:bookmarkStart w:id="3" w:name="_Toc101817986"/>
      <w:r w:rsidRPr="00D7732B">
        <w:rPr>
          <w:sz w:val="36"/>
          <w:szCs w:val="36"/>
        </w:rPr>
        <w:t>ABSTRACT</w:t>
      </w:r>
      <w:bookmarkEnd w:id="2"/>
      <w:bookmarkEnd w:id="3"/>
    </w:p>
    <w:p w14:paraId="5BB15361" w14:textId="77777777" w:rsidR="009D655C" w:rsidRPr="00815771" w:rsidRDefault="009D655C" w:rsidP="008E3956">
      <w:pPr>
        <w:spacing w:line="360" w:lineRule="auto"/>
      </w:pPr>
      <w:r w:rsidRPr="00815771">
        <w:t>The major loads are connected to the network through the distribution systems.</w:t>
      </w:r>
      <w:r>
        <w:t xml:space="preserve"> </w:t>
      </w:r>
      <w:r w:rsidRPr="00815771">
        <w:t xml:space="preserve">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3CD8A99F" w14:textId="77777777" w:rsidR="009D655C" w:rsidRPr="00815771" w:rsidRDefault="009D655C" w:rsidP="008E3956">
      <w:pPr>
        <w:spacing w:line="360" w:lineRule="auto"/>
      </w:pPr>
      <w:r w:rsidRPr="00815771">
        <w:t>This project presents a two-stage procedure to determine the optimal placement of DGs and capacitors with an objective of power loss reduction for improvement the voltage profile in radial distribution systems. In first stage, two LSIs are used to select the candidate locations for the DGs and capacitors. The suggested LSIs are based on the following physical quantities; the variation of the active power losses with respect to the level of active power at variant nodes, the variation of the active power losses with respect to the level of reactive power at variant nodes. In second stage, the binary bat algorithm (BBA) is introduced to find the optimal locations and sizes of DGs and capacitors considering the minimization of total power loss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5EF01C7D" w14:textId="77777777" w:rsidR="009D655C" w:rsidRDefault="009D655C" w:rsidP="008E3956">
      <w:pPr>
        <w:spacing w:line="360" w:lineRule="auto"/>
        <w:rPr>
          <w:noProof/>
          <w:color w:val="1F3864" w:themeColor="accent1" w:themeShade="80"/>
          <w:sz w:val="24"/>
          <w:szCs w:val="24"/>
        </w:rPr>
      </w:pPr>
      <w:r>
        <w:br w:type="page"/>
      </w:r>
    </w:p>
    <w:p w14:paraId="3C81DE8C" w14:textId="77777777" w:rsidR="009D655C" w:rsidRPr="00EB5503" w:rsidRDefault="009D655C" w:rsidP="00EB5503">
      <w:pPr>
        <w:pStyle w:val="TOC1"/>
      </w:pPr>
      <w:r w:rsidRPr="00EB5503">
        <w:t>Table of contents</w:t>
      </w:r>
    </w:p>
    <w:p w14:paraId="47188AEE" w14:textId="77777777" w:rsidR="009D655C" w:rsidRDefault="009D655C" w:rsidP="00815771">
      <w:pPr>
        <w:sectPr w:rsidR="009D655C" w:rsidSect="00422AC4">
          <w:headerReference w:type="default" r:id="rId9"/>
          <w:type w:val="continuous"/>
          <w:pgSz w:w="12240" w:h="15840"/>
          <w:pgMar w:top="1440" w:right="1440" w:bottom="1440" w:left="1440" w:header="720" w:footer="720" w:gutter="0"/>
          <w:cols w:space="720"/>
          <w:docGrid w:linePitch="360"/>
        </w:sectPr>
      </w:pPr>
      <w:subDoc r:id="rId10"/>
    </w:p>
    <w:p w14:paraId="166DDE86" w14:textId="77777777" w:rsidR="009D655C" w:rsidRDefault="009D655C">
      <w:pPr>
        <w:rPr>
          <w:rFonts w:asciiTheme="majorHAnsi" w:eastAsiaTheme="majorEastAsia" w:hAnsiTheme="majorHAnsi" w:cstheme="majorBidi"/>
          <w:color w:val="FFFFFF" w:themeColor="background1"/>
          <w:sz w:val="32"/>
          <w:szCs w:val="32"/>
          <w:highlight w:val="lightGray"/>
        </w:rPr>
      </w:pPr>
      <w:bookmarkStart w:id="4" w:name="_Toc101765735"/>
      <w:subDoc r:id="rId11"/>
    </w:p>
    <w:p w14:paraId="0FFE8AEE" w14:textId="77777777" w:rsidR="009D655C" w:rsidRDefault="009D655C">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3324948B" w14:textId="77777777" w:rsidR="009D655C" w:rsidRDefault="009D655C" w:rsidP="00FC76FA">
      <w:pPr>
        <w:pStyle w:val="Heading1"/>
        <w:sectPr w:rsidR="009D655C" w:rsidSect="00422AC4">
          <w:type w:val="continuous"/>
          <w:pgSz w:w="12240" w:h="15840"/>
          <w:pgMar w:top="1440" w:right="1440" w:bottom="1440" w:left="1440" w:header="720" w:footer="720" w:gutter="0"/>
          <w:cols w:space="720"/>
          <w:docGrid w:linePitch="360"/>
        </w:sectPr>
      </w:pPr>
      <w:bookmarkStart w:id="7" w:name="_Toc101817991"/>
      <w:r>
        <w:t>Distributed Generation and Capacitor Technologies</w:t>
      </w:r>
      <w:bookmarkEnd w:id="5"/>
      <w:bookmarkEnd w:id="6"/>
      <w:bookmarkEnd w:id="7"/>
    </w:p>
    <w:p w14:paraId="1D63684C" w14:textId="77777777" w:rsidR="009D655C" w:rsidRPr="00605090" w:rsidRDefault="009D655C" w:rsidP="00605090">
      <w:pPr>
        <w:pStyle w:val="Heading2"/>
        <w:rPr>
          <w:lang w:val="en-US"/>
        </w:rPr>
      </w:pPr>
      <w:r w:rsidRPr="00605090">
        <w:rPr>
          <w:lang w:val="en-US"/>
        </w:rPr>
        <w:t xml:space="preserve"> </w:t>
      </w:r>
      <w:bookmarkStart w:id="8" w:name="_Toc101817992"/>
      <w:r w:rsidRPr="00605090">
        <w:rPr>
          <w:lang w:val="en-US"/>
        </w:rPr>
        <w:t>Introduction</w:t>
      </w:r>
      <w:bookmarkEnd w:id="8"/>
    </w:p>
    <w:p w14:paraId="09A4F03F" w14:textId="77777777" w:rsidR="009D655C" w:rsidRPr="00605090" w:rsidRDefault="009D655C"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17A1630D" w14:textId="77777777" w:rsidR="009D655C" w:rsidRPr="00605090" w:rsidRDefault="009D655C"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2561AC1C" w14:textId="77777777" w:rsidR="009D655C" w:rsidRPr="00605090" w:rsidRDefault="009D655C"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2F148577" w14:textId="77777777" w:rsidR="009D655C" w:rsidRPr="00605090" w:rsidRDefault="009D655C" w:rsidP="00605090">
      <w:pPr>
        <w:pStyle w:val="Heading2"/>
        <w:rPr>
          <w:i/>
          <w:iCs/>
          <w:lang w:val="en-US"/>
        </w:rPr>
      </w:pPr>
      <w:r w:rsidRPr="00605090">
        <w:rPr>
          <w:lang w:val="en-US"/>
        </w:rPr>
        <w:t xml:space="preserve"> </w:t>
      </w:r>
      <w:bookmarkStart w:id="9" w:name="_Toc101817993"/>
      <w:r w:rsidRPr="00605090">
        <w:rPr>
          <w:lang w:val="en-US"/>
        </w:rPr>
        <w:t>Distributed Generations (DGs)</w:t>
      </w:r>
      <w:bookmarkEnd w:id="9"/>
      <w:r w:rsidRPr="00605090">
        <w:rPr>
          <w:lang w:val="en-US"/>
        </w:rPr>
        <w:t xml:space="preserve"> </w:t>
      </w:r>
    </w:p>
    <w:p w14:paraId="4150F129" w14:textId="77777777" w:rsidR="009D655C" w:rsidRPr="00605090" w:rsidRDefault="009D655C"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59407DF2" w14:textId="77777777" w:rsidR="009D655C" w:rsidRPr="00605090" w:rsidRDefault="009D655C" w:rsidP="00605090">
      <w:pPr>
        <w:pStyle w:val="Heading3"/>
        <w:rPr>
          <w:lang w:val="en-US"/>
        </w:rPr>
      </w:pPr>
      <w:r w:rsidRPr="00605090">
        <w:rPr>
          <w:lang w:val="en-US"/>
        </w:rPr>
        <w:t xml:space="preserve"> </w:t>
      </w:r>
      <w:bookmarkStart w:id="10" w:name="_Toc101817994"/>
      <w:r w:rsidRPr="00605090">
        <w:rPr>
          <w:lang w:val="en-US"/>
        </w:rPr>
        <w:t>Definition of DG</w:t>
      </w:r>
      <w:bookmarkEnd w:id="10"/>
    </w:p>
    <w:p w14:paraId="1A2C94C4" w14:textId="77777777" w:rsidR="009D655C" w:rsidRPr="00605090" w:rsidRDefault="009D655C"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3B53F39A" w14:textId="77777777" w:rsidR="009D655C" w:rsidRPr="00605090" w:rsidRDefault="009D655C"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1EB530F7" w14:textId="77777777" w:rsidR="009D655C" w:rsidRPr="00605090" w:rsidRDefault="009D655C"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28243B4A" w14:textId="77777777" w:rsidR="009D655C" w:rsidRPr="00605090" w:rsidRDefault="009D655C" w:rsidP="00605090">
      <w:pPr>
        <w:numPr>
          <w:ilvl w:val="0"/>
          <w:numId w:val="11"/>
        </w:numPr>
        <w:tabs>
          <w:tab w:val="left" w:pos="7773"/>
        </w:tabs>
        <w:rPr>
          <w:lang w:val="en-US"/>
        </w:rPr>
      </w:pPr>
      <w:r w:rsidRPr="00605090">
        <w:rPr>
          <w:lang w:val="en-US"/>
        </w:rPr>
        <w:t>According to the gas research institute, DG is “typically between 25 kW and 25 MW”.</w:t>
      </w:r>
    </w:p>
    <w:p w14:paraId="11034B45" w14:textId="77777777" w:rsidR="009D655C" w:rsidRPr="00605090" w:rsidRDefault="009D655C" w:rsidP="00605090">
      <w:pPr>
        <w:numPr>
          <w:ilvl w:val="0"/>
          <w:numId w:val="11"/>
        </w:numPr>
        <w:tabs>
          <w:tab w:val="left" w:pos="7773"/>
        </w:tabs>
        <w:rPr>
          <w:lang w:val="en-US"/>
        </w:rPr>
      </w:pPr>
      <w:r w:rsidRPr="00605090">
        <w:rPr>
          <w:lang w:val="en-US"/>
        </w:rPr>
        <w:t>Preston and Rastler define the size as “ranging from a few kilowatts to over 100 MW”.</w:t>
      </w:r>
    </w:p>
    <w:p w14:paraId="466B512F" w14:textId="77777777" w:rsidR="009D655C" w:rsidRPr="00605090" w:rsidRDefault="009D655C" w:rsidP="00605090">
      <w:pPr>
        <w:numPr>
          <w:ilvl w:val="0"/>
          <w:numId w:val="11"/>
        </w:numPr>
        <w:tabs>
          <w:tab w:val="left" w:pos="7773"/>
        </w:tabs>
        <w:rPr>
          <w:lang w:val="en-US"/>
        </w:rPr>
      </w:pPr>
      <w:r w:rsidRPr="00605090">
        <w:rPr>
          <w:lang w:val="en-US"/>
        </w:rPr>
        <w:t>Cardell defines DG as generation “between 500 kW and 1 MW”.</w:t>
      </w:r>
    </w:p>
    <w:p w14:paraId="1E165DFB" w14:textId="77777777" w:rsidR="009D655C" w:rsidRPr="00605090" w:rsidRDefault="009D655C"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5B201ADB" w14:textId="77777777" w:rsidR="009D655C" w:rsidRPr="00605090" w:rsidRDefault="009D655C" w:rsidP="00605090">
      <w:pPr>
        <w:tabs>
          <w:tab w:val="left" w:pos="7773"/>
        </w:tabs>
        <w:rPr>
          <w:lang w:val="en-US"/>
        </w:rPr>
      </w:pPr>
      <w:r w:rsidRPr="00605090">
        <w:rPr>
          <w:lang w:val="en-US"/>
        </w:rPr>
        <w:t>Other definitions of DG include some or all of the following [9]:</w:t>
      </w:r>
    </w:p>
    <w:p w14:paraId="79B337FE" w14:textId="77777777" w:rsidR="009D655C" w:rsidRPr="00605090" w:rsidRDefault="009D655C"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6B7815D0" w14:textId="77777777" w:rsidR="009D655C" w:rsidRPr="00605090" w:rsidRDefault="009D655C" w:rsidP="00605090">
      <w:pPr>
        <w:numPr>
          <w:ilvl w:val="0"/>
          <w:numId w:val="11"/>
        </w:numPr>
        <w:tabs>
          <w:tab w:val="left" w:pos="7773"/>
        </w:tabs>
        <w:rPr>
          <w:lang w:val="en-US"/>
        </w:rPr>
      </w:pPr>
      <w:r w:rsidRPr="00605090">
        <w:rPr>
          <w:lang w:val="en-US"/>
        </w:rPr>
        <w:t>Any generation interconnected with distribution facilities.</w:t>
      </w:r>
    </w:p>
    <w:p w14:paraId="78E9C738" w14:textId="77777777" w:rsidR="009D655C" w:rsidRPr="00605090" w:rsidRDefault="009D655C" w:rsidP="00605090">
      <w:pPr>
        <w:numPr>
          <w:ilvl w:val="0"/>
          <w:numId w:val="11"/>
        </w:numPr>
        <w:tabs>
          <w:tab w:val="left" w:pos="7773"/>
        </w:tabs>
        <w:rPr>
          <w:lang w:val="en-US"/>
        </w:rPr>
      </w:pPr>
      <w:r w:rsidRPr="00605090">
        <w:rPr>
          <w:lang w:val="en-US"/>
        </w:rPr>
        <w:t>Commercial emergency and standby diesel generators installed, (i.e., hospitals and hotels).</w:t>
      </w:r>
    </w:p>
    <w:p w14:paraId="3B8C9685" w14:textId="77777777" w:rsidR="009D655C" w:rsidRPr="00605090" w:rsidRDefault="009D655C" w:rsidP="00605090">
      <w:pPr>
        <w:numPr>
          <w:ilvl w:val="0"/>
          <w:numId w:val="11"/>
        </w:numPr>
        <w:tabs>
          <w:tab w:val="left" w:pos="7773"/>
        </w:tabs>
        <w:rPr>
          <w:lang w:val="en-US"/>
        </w:rPr>
      </w:pPr>
      <w:r w:rsidRPr="00605090">
        <w:rPr>
          <w:lang w:val="en-US"/>
        </w:rPr>
        <w:t>Residential standby generators sold at hardware stores.</w:t>
      </w:r>
    </w:p>
    <w:p w14:paraId="1B774ACE" w14:textId="77777777" w:rsidR="009D655C" w:rsidRPr="00605090" w:rsidRDefault="009D655C"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4A7D762F" w14:textId="77777777" w:rsidR="009D655C" w:rsidRPr="00605090" w:rsidRDefault="009D655C"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4A2BCF80" w14:textId="77777777" w:rsidR="009D655C" w:rsidRPr="00605090" w:rsidRDefault="009D655C" w:rsidP="00605090">
      <w:pPr>
        <w:numPr>
          <w:ilvl w:val="0"/>
          <w:numId w:val="11"/>
        </w:numPr>
        <w:tabs>
          <w:tab w:val="left" w:pos="7773"/>
        </w:tabs>
        <w:rPr>
          <w:lang w:val="en-US"/>
        </w:rPr>
      </w:pPr>
      <w:r w:rsidRPr="00605090">
        <w:rPr>
          <w:lang w:val="en-US"/>
        </w:rPr>
        <w:t>Generation facilities located at or near a load center.</w:t>
      </w:r>
    </w:p>
    <w:p w14:paraId="0DC446F5" w14:textId="77777777" w:rsidR="009D655C" w:rsidRPr="00605090" w:rsidRDefault="009D655C"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3DE2D63B" w14:textId="77777777" w:rsidR="009D655C" w:rsidRPr="00605090" w:rsidRDefault="009D655C" w:rsidP="00605090">
      <w:pPr>
        <w:pStyle w:val="Heading3"/>
        <w:rPr>
          <w:lang w:val="en-US"/>
        </w:rPr>
      </w:pPr>
      <w:bookmarkStart w:id="11" w:name="_Toc101817995"/>
      <w:r w:rsidRPr="00605090">
        <w:rPr>
          <w:lang w:val="en-US"/>
        </w:rPr>
        <w:t>Types of DGs</w:t>
      </w:r>
      <w:bookmarkEnd w:id="11"/>
    </w:p>
    <w:p w14:paraId="42417C3C" w14:textId="77777777" w:rsidR="009D655C" w:rsidRPr="00605090" w:rsidRDefault="009D655C"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6547EBBA" w14:textId="77777777" w:rsidR="009D655C" w:rsidRPr="00605090" w:rsidRDefault="009D655C" w:rsidP="00605090">
      <w:pPr>
        <w:tabs>
          <w:tab w:val="left" w:pos="7773"/>
        </w:tabs>
        <w:rPr>
          <w:b/>
          <w:bCs/>
          <w:lang w:val="en-US"/>
        </w:rPr>
      </w:pPr>
    </w:p>
    <w:p w14:paraId="132B27EC" w14:textId="77777777" w:rsidR="009D655C" w:rsidRPr="00605090" w:rsidRDefault="009D655C" w:rsidP="00605090">
      <w:pPr>
        <w:pStyle w:val="Heading3"/>
        <w:rPr>
          <w:lang w:val="en-US"/>
        </w:rPr>
      </w:pPr>
      <w:r w:rsidRPr="00605090">
        <w:rPr>
          <w:lang w:val="en-US"/>
        </w:rPr>
        <w:t xml:space="preserve"> </w:t>
      </w:r>
      <w:bookmarkStart w:id="12" w:name="_Toc101817996"/>
      <w:r w:rsidRPr="00605090">
        <w:rPr>
          <w:lang w:val="en-US"/>
        </w:rPr>
        <w:t>Applications of DGs</w:t>
      </w:r>
      <w:bookmarkEnd w:id="12"/>
    </w:p>
    <w:p w14:paraId="79A74B0B" w14:textId="77777777" w:rsidR="009D655C" w:rsidRPr="00605090" w:rsidRDefault="009D655C" w:rsidP="00605090">
      <w:pPr>
        <w:tabs>
          <w:tab w:val="left" w:pos="7773"/>
        </w:tabs>
        <w:rPr>
          <w:lang w:val="en-US"/>
        </w:rPr>
      </w:pPr>
      <w:r w:rsidRPr="00605090">
        <w:rPr>
          <w:lang w:val="en-US"/>
        </w:rPr>
        <w:t>The main applications for DG so far tend to fall into five main categories [20]:</w:t>
      </w:r>
    </w:p>
    <w:p w14:paraId="21F6DBAF" w14:textId="77777777" w:rsidR="009D655C" w:rsidRPr="00605090" w:rsidRDefault="009D655C" w:rsidP="00605090">
      <w:pPr>
        <w:numPr>
          <w:ilvl w:val="0"/>
          <w:numId w:val="11"/>
        </w:numPr>
        <w:tabs>
          <w:tab w:val="left" w:pos="7773"/>
        </w:tabs>
        <w:rPr>
          <w:lang w:val="en-US"/>
        </w:rPr>
      </w:pPr>
      <w:r w:rsidRPr="00605090">
        <w:rPr>
          <w:lang w:val="en-US"/>
        </w:rPr>
        <w:t xml:space="preserve"> Standby power.</w:t>
      </w:r>
    </w:p>
    <w:p w14:paraId="165697A0" w14:textId="77777777" w:rsidR="009D655C" w:rsidRPr="00605090" w:rsidRDefault="009D655C" w:rsidP="00605090">
      <w:pPr>
        <w:numPr>
          <w:ilvl w:val="0"/>
          <w:numId w:val="11"/>
        </w:numPr>
        <w:tabs>
          <w:tab w:val="left" w:pos="7773"/>
        </w:tabs>
        <w:rPr>
          <w:lang w:val="en-US"/>
        </w:rPr>
      </w:pPr>
      <w:r w:rsidRPr="00605090">
        <w:rPr>
          <w:lang w:val="en-US"/>
        </w:rPr>
        <w:t xml:space="preserve"> Combined heat and power.</w:t>
      </w:r>
    </w:p>
    <w:p w14:paraId="1303A0CE" w14:textId="77777777" w:rsidR="009D655C" w:rsidRPr="00605090" w:rsidRDefault="009D655C" w:rsidP="00605090">
      <w:pPr>
        <w:numPr>
          <w:ilvl w:val="0"/>
          <w:numId w:val="11"/>
        </w:numPr>
        <w:tabs>
          <w:tab w:val="left" w:pos="7773"/>
        </w:tabs>
        <w:rPr>
          <w:lang w:val="en-US"/>
        </w:rPr>
      </w:pPr>
      <w:r w:rsidRPr="00605090">
        <w:rPr>
          <w:lang w:val="en-US"/>
        </w:rPr>
        <w:t>Peak shaving.</w:t>
      </w:r>
    </w:p>
    <w:p w14:paraId="0D3CC3D9" w14:textId="77777777" w:rsidR="009D655C" w:rsidRPr="00605090" w:rsidRDefault="009D655C" w:rsidP="00605090">
      <w:pPr>
        <w:numPr>
          <w:ilvl w:val="0"/>
          <w:numId w:val="11"/>
        </w:numPr>
        <w:tabs>
          <w:tab w:val="left" w:pos="7773"/>
        </w:tabs>
        <w:rPr>
          <w:lang w:val="en-US"/>
        </w:rPr>
      </w:pPr>
      <w:r w:rsidRPr="00605090">
        <w:rPr>
          <w:lang w:val="en-US"/>
        </w:rPr>
        <w:t>Grid support.</w:t>
      </w:r>
    </w:p>
    <w:p w14:paraId="6F321A78" w14:textId="77777777" w:rsidR="009D655C" w:rsidRPr="00605090" w:rsidRDefault="009D655C" w:rsidP="00605090">
      <w:pPr>
        <w:numPr>
          <w:ilvl w:val="0"/>
          <w:numId w:val="11"/>
        </w:numPr>
        <w:tabs>
          <w:tab w:val="left" w:pos="7773"/>
        </w:tabs>
        <w:rPr>
          <w:lang w:val="en-US"/>
        </w:rPr>
      </w:pPr>
      <w:r w:rsidRPr="00605090">
        <w:rPr>
          <w:lang w:val="en-US"/>
        </w:rPr>
        <w:t>Stand alone.</w:t>
      </w:r>
    </w:p>
    <w:p w14:paraId="702E6819" w14:textId="77777777" w:rsidR="009D655C" w:rsidRPr="00605090" w:rsidRDefault="009D655C"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3F5C86AF" w14:textId="77777777" w:rsidR="009D655C" w:rsidRPr="00605090" w:rsidRDefault="009D655C"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5BA7CE4D" w14:textId="77777777" w:rsidR="009D655C" w:rsidRPr="00605090" w:rsidRDefault="009D655C"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4FA23AEF" w14:textId="77777777" w:rsidR="009D655C" w:rsidRPr="00605090" w:rsidRDefault="009D655C"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1DBBD04C" w14:textId="77777777" w:rsidR="009D655C" w:rsidRPr="00605090" w:rsidRDefault="009D655C"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4932B58C" w14:textId="77777777" w:rsidR="009D655C" w:rsidRPr="00605090" w:rsidRDefault="009D655C" w:rsidP="00605090">
      <w:pPr>
        <w:pStyle w:val="Heading2"/>
        <w:rPr>
          <w:lang w:val="en-US"/>
        </w:rPr>
      </w:pPr>
      <w:r w:rsidRPr="00605090">
        <w:rPr>
          <w:lang w:val="en-US"/>
        </w:rPr>
        <w:t xml:space="preserve"> </w:t>
      </w:r>
      <w:bookmarkStart w:id="13" w:name="_Toc101817997"/>
      <w:r w:rsidRPr="00605090">
        <w:rPr>
          <w:lang w:val="en-US"/>
        </w:rPr>
        <w:t>Capacitor Banks</w:t>
      </w:r>
      <w:bookmarkEnd w:id="13"/>
    </w:p>
    <w:p w14:paraId="396B8FB4" w14:textId="77777777" w:rsidR="009D655C" w:rsidRPr="00605090" w:rsidRDefault="009D655C"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6E74D00B" w14:textId="77777777" w:rsidR="009D655C" w:rsidRPr="00605090" w:rsidRDefault="009D655C"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125E262B" w14:textId="77777777" w:rsidR="009D655C" w:rsidRPr="00605090" w:rsidRDefault="009D655C" w:rsidP="00605090">
      <w:pPr>
        <w:pStyle w:val="Heading3"/>
        <w:rPr>
          <w:lang w:val="en-US"/>
        </w:rPr>
      </w:pPr>
      <w:r w:rsidRPr="00605090">
        <w:rPr>
          <w:lang w:val="en-US"/>
        </w:rPr>
        <w:t xml:space="preserve"> </w:t>
      </w:r>
      <w:bookmarkStart w:id="14" w:name="_Toc101817998"/>
      <w:r w:rsidRPr="00605090">
        <w:rPr>
          <w:lang w:val="en-US"/>
        </w:rPr>
        <w:t>Fixed versus switched capacitor banks</w:t>
      </w:r>
      <w:bookmarkEnd w:id="14"/>
    </w:p>
    <w:p w14:paraId="40EAEFF3" w14:textId="77777777" w:rsidR="009D655C" w:rsidRPr="00605090" w:rsidRDefault="009D655C"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10041D30" w14:textId="77777777" w:rsidR="009D655C" w:rsidRPr="00605090" w:rsidRDefault="009D655C" w:rsidP="00605090">
      <w:pPr>
        <w:numPr>
          <w:ilvl w:val="0"/>
          <w:numId w:val="12"/>
        </w:numPr>
        <w:tabs>
          <w:tab w:val="left" w:pos="7773"/>
        </w:tabs>
        <w:rPr>
          <w:lang w:val="en-US"/>
        </w:rPr>
      </w:pPr>
      <w:r w:rsidRPr="00605090">
        <w:rPr>
          <w:lang w:val="en-US"/>
        </w:rPr>
        <w:t xml:space="preserve"> Fixed capacitor banks for minimum load condition.</w:t>
      </w:r>
    </w:p>
    <w:p w14:paraId="08E08119" w14:textId="77777777" w:rsidR="009D655C" w:rsidRPr="00605090" w:rsidRDefault="009D655C"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27C55A93" w14:textId="77777777" w:rsidR="009D655C" w:rsidRPr="00605090" w:rsidRDefault="009D655C"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59307F9C" w14:textId="77777777" w:rsidR="009D655C" w:rsidRPr="00605090" w:rsidRDefault="009D655C" w:rsidP="00605090">
      <w:pPr>
        <w:pStyle w:val="Heading3"/>
        <w:rPr>
          <w:lang w:val="en-US"/>
        </w:rPr>
      </w:pPr>
      <w:r w:rsidRPr="00605090">
        <w:rPr>
          <w:lang w:val="en-US"/>
        </w:rPr>
        <w:t xml:space="preserve"> </w:t>
      </w:r>
      <w:bookmarkStart w:id="15" w:name="_Toc101817999"/>
      <w:r w:rsidRPr="00605090">
        <w:rPr>
          <w:lang w:val="en-US"/>
        </w:rPr>
        <w:t>Benefits of capacitor banks</w:t>
      </w:r>
      <w:bookmarkEnd w:id="15"/>
    </w:p>
    <w:p w14:paraId="349C6514" w14:textId="77777777" w:rsidR="009D655C" w:rsidRPr="00605090" w:rsidRDefault="009D655C"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6EDE8F32" w14:textId="77777777" w:rsidR="009D655C" w:rsidRPr="00605090" w:rsidRDefault="009D655C" w:rsidP="00605090">
      <w:pPr>
        <w:numPr>
          <w:ilvl w:val="0"/>
          <w:numId w:val="13"/>
        </w:numPr>
        <w:tabs>
          <w:tab w:val="left" w:pos="7773"/>
        </w:tabs>
        <w:rPr>
          <w:b/>
          <w:bCs/>
          <w:i/>
          <w:iCs/>
          <w:lang w:val="en-US"/>
        </w:rPr>
      </w:pPr>
      <w:r w:rsidRPr="00605090">
        <w:rPr>
          <w:b/>
          <w:bCs/>
          <w:i/>
          <w:iCs/>
          <w:lang w:val="en-US"/>
        </w:rPr>
        <w:t>Reactive power support</w:t>
      </w:r>
    </w:p>
    <w:p w14:paraId="6B2876AF" w14:textId="77777777" w:rsidR="009D655C" w:rsidRPr="00605090" w:rsidRDefault="009D655C"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0A5E0BCB" w14:textId="77777777" w:rsidR="009D655C" w:rsidRPr="00605090" w:rsidRDefault="009D655C" w:rsidP="00605090">
      <w:pPr>
        <w:numPr>
          <w:ilvl w:val="0"/>
          <w:numId w:val="13"/>
        </w:numPr>
        <w:tabs>
          <w:tab w:val="left" w:pos="7773"/>
        </w:tabs>
        <w:rPr>
          <w:b/>
          <w:bCs/>
          <w:lang w:val="en-US"/>
        </w:rPr>
      </w:pPr>
      <w:r w:rsidRPr="00605090">
        <w:rPr>
          <w:b/>
          <w:bCs/>
          <w:i/>
          <w:iCs/>
          <w:lang w:val="en-US"/>
        </w:rPr>
        <w:t>Voltage profile improvements</w:t>
      </w:r>
    </w:p>
    <w:p w14:paraId="54F713BB" w14:textId="77777777" w:rsidR="009D655C" w:rsidRPr="00605090" w:rsidRDefault="009D655C"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25BCD47D" w14:textId="77777777" w:rsidR="009D655C" w:rsidRPr="00605090" w:rsidRDefault="009D655C" w:rsidP="00605090">
      <w:pPr>
        <w:tabs>
          <w:tab w:val="left" w:pos="7773"/>
        </w:tabs>
        <w:rPr>
          <w:lang w:val="en-US"/>
        </w:rPr>
      </w:pPr>
    </w:p>
    <w:p w14:paraId="583073EF" w14:textId="77777777" w:rsidR="009D655C" w:rsidRPr="00605090" w:rsidRDefault="009D655C" w:rsidP="00605090">
      <w:pPr>
        <w:tabs>
          <w:tab w:val="left" w:pos="7773"/>
        </w:tabs>
        <w:rPr>
          <w:lang w:val="en-US"/>
        </w:rPr>
      </w:pPr>
    </w:p>
    <w:p w14:paraId="55DC7E53" w14:textId="77777777" w:rsidR="009D655C" w:rsidRPr="00605090" w:rsidRDefault="009D655C" w:rsidP="00605090">
      <w:pPr>
        <w:numPr>
          <w:ilvl w:val="0"/>
          <w:numId w:val="13"/>
        </w:numPr>
        <w:tabs>
          <w:tab w:val="left" w:pos="7773"/>
        </w:tabs>
        <w:rPr>
          <w:b/>
          <w:bCs/>
          <w:i/>
          <w:iCs/>
          <w:lang w:val="en-US"/>
        </w:rPr>
      </w:pPr>
      <w:r w:rsidRPr="00605090">
        <w:rPr>
          <w:b/>
          <w:bCs/>
          <w:i/>
          <w:iCs/>
          <w:lang w:val="en-US"/>
        </w:rPr>
        <w:t>Line and transformer loss reductions</w:t>
      </w:r>
    </w:p>
    <w:p w14:paraId="06E72294" w14:textId="77777777" w:rsidR="009D655C" w:rsidRPr="00605090" w:rsidRDefault="009D655C"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6C2634DF" w14:textId="77777777" w:rsidR="009D655C" w:rsidRPr="00605090" w:rsidRDefault="009D655C" w:rsidP="00605090">
      <w:pPr>
        <w:numPr>
          <w:ilvl w:val="0"/>
          <w:numId w:val="13"/>
        </w:numPr>
        <w:tabs>
          <w:tab w:val="left" w:pos="7773"/>
        </w:tabs>
        <w:rPr>
          <w:b/>
          <w:bCs/>
          <w:i/>
          <w:iCs/>
          <w:lang w:val="en-US"/>
        </w:rPr>
      </w:pPr>
      <w:r w:rsidRPr="00605090">
        <w:rPr>
          <w:b/>
          <w:bCs/>
          <w:i/>
          <w:iCs/>
          <w:lang w:val="en-US"/>
        </w:rPr>
        <w:t>Release of power system capacity</w:t>
      </w:r>
    </w:p>
    <w:p w14:paraId="10C73631" w14:textId="77777777" w:rsidR="009D655C" w:rsidRPr="00605090" w:rsidRDefault="009D655C"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4576ADEC" w14:textId="77777777" w:rsidR="009D655C" w:rsidRPr="00605090" w:rsidRDefault="009D655C" w:rsidP="00605090">
      <w:pPr>
        <w:numPr>
          <w:ilvl w:val="0"/>
          <w:numId w:val="13"/>
        </w:numPr>
        <w:tabs>
          <w:tab w:val="left" w:pos="7773"/>
        </w:tabs>
        <w:rPr>
          <w:b/>
          <w:bCs/>
          <w:i/>
          <w:iCs/>
          <w:lang w:val="en-US"/>
        </w:rPr>
      </w:pPr>
      <w:r w:rsidRPr="00605090">
        <w:rPr>
          <w:b/>
          <w:bCs/>
          <w:i/>
          <w:iCs/>
          <w:lang w:val="en-US"/>
        </w:rPr>
        <w:t>Savings due to reduced energy losses</w:t>
      </w:r>
    </w:p>
    <w:p w14:paraId="74FB1272" w14:textId="77777777" w:rsidR="009D655C" w:rsidRPr="00605090" w:rsidRDefault="009D655C"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5EFF85D7" w14:textId="77777777" w:rsidR="009D655C" w:rsidRPr="00605090" w:rsidRDefault="009D655C" w:rsidP="00605090">
      <w:pPr>
        <w:tabs>
          <w:tab w:val="left" w:pos="7773"/>
        </w:tabs>
        <w:rPr>
          <w:lang w:val="en-US"/>
        </w:rPr>
      </w:pPr>
    </w:p>
    <w:p w14:paraId="0BBE6EA3" w14:textId="77777777" w:rsidR="009D655C" w:rsidRDefault="009D655C" w:rsidP="00605090">
      <w:pPr>
        <w:tabs>
          <w:tab w:val="left" w:pos="7773"/>
        </w:tabs>
      </w:pPr>
      <w:r>
        <w:tab/>
      </w:r>
    </w:p>
    <w:p w14:paraId="23A71B6A" w14:textId="77777777" w:rsidR="009D655C" w:rsidRPr="00605090" w:rsidRDefault="009D655C" w:rsidP="00605090">
      <w:pPr>
        <w:tabs>
          <w:tab w:val="left" w:pos="7773"/>
        </w:tabs>
        <w:sectPr w:rsidR="009D655C" w:rsidRPr="00605090" w:rsidSect="00422AC4">
          <w:type w:val="continuous"/>
          <w:pgSz w:w="12240" w:h="15840"/>
          <w:pgMar w:top="1440" w:right="1440" w:bottom="1440" w:left="1440" w:header="720" w:footer="720" w:gutter="0"/>
          <w:cols w:space="720"/>
          <w:docGrid w:linePitch="360"/>
        </w:sectPr>
      </w:pPr>
      <w:r>
        <w:tab/>
      </w:r>
    </w:p>
    <w:p w14:paraId="7D125AC7" w14:textId="77777777" w:rsidR="009D655C" w:rsidRDefault="009D655C" w:rsidP="00815771">
      <w:pPr>
        <w:sectPr w:rsidR="009D655C" w:rsidSect="00422AC4">
          <w:type w:val="continuous"/>
          <w:pgSz w:w="12240" w:h="15840"/>
          <w:pgMar w:top="1440" w:right="1440" w:bottom="1440" w:left="1440" w:header="720" w:footer="720" w:gutter="0"/>
          <w:cols w:space="720"/>
          <w:docGrid w:linePitch="360"/>
        </w:sectPr>
      </w:pPr>
      <w:subDoc r:id="rId12"/>
    </w:p>
    <w:p w14:paraId="768B148D" w14:textId="77777777" w:rsidR="009D655C" w:rsidRDefault="009D655C" w:rsidP="00815771">
      <w:subDoc r:id="rId13"/>
    </w:p>
    <w:p w14:paraId="50A051F1" w14:textId="77777777" w:rsidR="009D655C" w:rsidRPr="000D5F43" w:rsidRDefault="009D655C"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317479F8" w14:textId="77777777" w:rsidR="009D655C" w:rsidRPr="000D5F43" w:rsidRDefault="009D655C"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5C77FCC1" w14:textId="77777777" w:rsidR="009D655C" w:rsidRPr="000D5F43" w:rsidRDefault="009D655C"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022853E8" w14:textId="77777777" w:rsidR="009D655C" w:rsidRPr="000D5F43" w:rsidRDefault="009D655C"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60278BF3" w14:textId="77777777" w:rsidR="009D655C" w:rsidRPr="000D5F43" w:rsidRDefault="009D655C"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6830CA9C" w14:textId="77777777" w:rsidR="009D655C" w:rsidRPr="000D5F43" w:rsidRDefault="009D655C"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32D9B1A4" w14:textId="77777777" w:rsidR="009D655C" w:rsidRPr="000D5F43" w:rsidRDefault="009D655C"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6480BACA"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398ACBE6"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1BB799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0.5pt" o:ole="">
            <v:imagedata r:id="rId14" o:title=""/>
          </v:shape>
          <o:OLEObject Type="Embed" ProgID="Equation.DSMT4" ShapeID="_x0000_i1025" DrawAspect="Content" ObjectID="_1713444925" r:id="rId1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1CBCFB57"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190308B5"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6D98AB9A">
          <v:shape id="_x0000_i1026" type="#_x0000_t75" style="width:125pt;height:20.5pt" o:ole="">
            <v:imagedata r:id="rId16" o:title=""/>
          </v:shape>
          <o:OLEObject Type="Embed" ProgID="Equation.DSMT4" ShapeID="_x0000_i1026" DrawAspect="Content" ObjectID="_1713444926" r:id="rId1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2471C1E6"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3B286C99" w14:textId="77777777" w:rsidR="009D655C" w:rsidRPr="000D5F43" w:rsidRDefault="009D655C"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14FC2DFB">
          <v:shape id="_x0000_i1027" type="#_x0000_t75" style="width:110.5pt;height:36.5pt" o:ole="">
            <v:imagedata r:id="rId18" o:title=""/>
          </v:shape>
          <o:OLEObject Type="Embed" ProgID="Equation.DSMT4" ShapeID="_x0000_i1027" DrawAspect="Content" ObjectID="_1713444927" r:id="rId1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18DAED78"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21D4DDCD"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297CB38D">
          <v:shape id="_x0000_i1028" type="#_x0000_t75" style="width:165pt;height:46pt" o:ole="">
            <v:imagedata r:id="rId20" o:title=""/>
          </v:shape>
          <o:OLEObject Type="Embed" ProgID="Equation.DSMT4" ShapeID="_x0000_i1028" DrawAspect="Content" ObjectID="_1713444928" r:id="rId2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7E4DC6B4"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08CCE14D"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3000F8FF">
          <v:shape id="_x0000_i1029" type="#_x0000_t75" style="width:156.5pt;height:46pt" o:ole="">
            <v:imagedata r:id="rId22" o:title=""/>
          </v:shape>
          <o:OLEObject Type="Embed" ProgID="Equation.DSMT4" ShapeID="_x0000_i1029" DrawAspect="Content" ObjectID="_1713444929" r:id="rId2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36EC0ED4"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1901BC46"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305D2122">
          <v:shape id="_x0000_i1030" type="#_x0000_t75" style="width:58pt;height:19pt" o:ole="">
            <v:imagedata r:id="rId24" o:title=""/>
          </v:shape>
          <o:OLEObject Type="Embed" ProgID="Equation.DSMT4" ShapeID="_x0000_i1030" DrawAspect="Content" ObjectID="_1713444930" r:id="rId2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72A09A6D"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7FCCEEAA">
          <v:shape id="_x0000_i1031" type="#_x0000_t75" style="width:93.5pt;height:22pt" o:ole="">
            <v:imagedata r:id="rId26" o:title=""/>
          </v:shape>
          <o:OLEObject Type="Embed" ProgID="Equation.DSMT4" ShapeID="_x0000_i1031" DrawAspect="Content" ObjectID="_1713444931" r:id="rId2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16512F00"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4384DFF4"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73ECDD60">
          <v:shape id="_x0000_i1032" type="#_x0000_t75" style="width:96pt;height:20.5pt" o:ole="">
            <v:imagedata r:id="rId28" o:title=""/>
          </v:shape>
          <o:OLEObject Type="Embed" ProgID="Equation.DSMT4" ShapeID="_x0000_i1032" DrawAspect="Content" ObjectID="_1713444932" r:id="rId2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5B905C05" w14:textId="77777777" w:rsidR="009D655C" w:rsidRPr="000D5F43" w:rsidRDefault="009D655C"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4C27177D" w14:textId="77777777" w:rsidR="009D655C" w:rsidRPr="000D5F43" w:rsidRDefault="009D655C"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12BCF0ED" w14:textId="77777777" w:rsidR="009D655C" w:rsidRPr="000D5F43" w:rsidRDefault="009D655C"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757377C1" w14:textId="77777777" w:rsidR="009D655C" w:rsidRPr="000D5F43" w:rsidRDefault="009D655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69C62823" w14:textId="77777777" w:rsidR="009D655C" w:rsidRPr="000D5F43" w:rsidRDefault="009D655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71FEBED2" w14:textId="77777777" w:rsidR="009D655C" w:rsidRPr="000D5F43" w:rsidRDefault="009D655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54EB8502" w14:textId="77777777" w:rsidR="009D655C" w:rsidRPr="000D5F43" w:rsidRDefault="009D655C"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60F5A22F">
          <v:shape id="_x0000_i1033" type="#_x0000_t75" style="width:132pt;height:20.5pt" o:ole="">
            <v:imagedata r:id="rId30" o:title=""/>
          </v:shape>
          <o:OLEObject Type="Embed" ProgID="Equation.DSMT4" ShapeID="_x0000_i1033" DrawAspect="Content" ObjectID="_1713444933" r:id="rId3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6A5A8E57" w14:textId="77777777" w:rsidR="009D655C" w:rsidRPr="000D5F43" w:rsidRDefault="009D655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2F13A009" w14:textId="77777777" w:rsidR="009D655C" w:rsidRPr="000D5F43" w:rsidRDefault="009D655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1EEF397C" w14:textId="77777777" w:rsidR="009D655C" w:rsidRPr="000D5F43" w:rsidRDefault="009D655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5A7D1712" w14:textId="77777777" w:rsidR="009D655C" w:rsidRPr="000D5F43" w:rsidRDefault="009D655C"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0BEB0341" w14:textId="77777777" w:rsidR="009D655C" w:rsidRPr="000D5F43" w:rsidRDefault="009D655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51E895CD" w14:textId="77777777" w:rsidR="009D655C" w:rsidRPr="000D5F43" w:rsidRDefault="009D655C"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62C7B45C" w14:textId="77777777" w:rsidR="009D655C" w:rsidRPr="000D5F43" w:rsidRDefault="009D655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225F13ED" w14:textId="77777777" w:rsidR="009D655C" w:rsidRPr="000D5F43" w:rsidRDefault="009D655C"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348C3128"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4A5BDE15">
          <v:shape id="_x0000_i1034" type="#_x0000_t75" style="width:186.5pt;height:22pt" o:ole="">
            <v:imagedata r:id="rId32" o:title=""/>
          </v:shape>
          <o:OLEObject Type="Embed" ProgID="Equation.DSMT4" ShapeID="_x0000_i1034" DrawAspect="Content" ObjectID="_1713444934" r:id="rId3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01469F01"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0D4EAA2E" w14:textId="77777777" w:rsidR="009D655C" w:rsidRPr="000D5F43" w:rsidRDefault="009D655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1DE35EC3"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36B718B9" w14:textId="77777777" w:rsidR="009D655C" w:rsidRPr="000D5F43" w:rsidRDefault="009D655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293C440B" w14:textId="77777777" w:rsidR="009D655C" w:rsidRPr="000D5F43" w:rsidRDefault="009D655C"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080B1917" w14:textId="77777777" w:rsidR="009D655C" w:rsidRPr="000D5F43" w:rsidRDefault="009D655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2CCE3896" w14:textId="77777777" w:rsidR="009D655C" w:rsidRPr="000D5F43" w:rsidRDefault="009D655C"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7E5D92ED" w14:textId="77777777" w:rsidR="009D655C" w:rsidRPr="000D5F43" w:rsidRDefault="009D655C"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66DA9664" w14:textId="77777777" w:rsidR="009D655C" w:rsidRPr="000D5F43" w:rsidRDefault="009D655C"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6AC863C0" w14:textId="77777777" w:rsidR="009D655C" w:rsidRPr="000D5F43" w:rsidRDefault="009D655C"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24A7AC65" w14:textId="77777777" w:rsidR="009D655C" w:rsidRPr="000D5F43" w:rsidRDefault="009D655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4F8D6B0B" w14:textId="77777777" w:rsidR="009D655C" w:rsidRPr="000D5F43" w:rsidRDefault="009D655C"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7F50625A" w14:textId="77777777" w:rsidR="009D655C" w:rsidRPr="000D5F43" w:rsidRDefault="009D655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49DA2356" w14:textId="77777777" w:rsidR="009D655C" w:rsidRPr="000D5F43" w:rsidRDefault="009D655C"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508A71D5"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4163B2E1">
          <v:shape id="_x0000_i1035" type="#_x0000_t75" style="width:179pt;height:22pt" o:ole="">
            <v:imagedata r:id="rId34" o:title=""/>
          </v:shape>
          <o:OLEObject Type="Embed" ProgID="Equation.DSMT4" ShapeID="_x0000_i1035" DrawAspect="Content" ObjectID="_1713444935" r:id="rId3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6A3DDF2E" w14:textId="77777777" w:rsidR="009D655C" w:rsidRPr="000D5F43" w:rsidRDefault="009D655C"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62A7C9A4" w14:textId="77777777" w:rsidR="009D655C" w:rsidRPr="000D5F43" w:rsidRDefault="009D655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59EF81ED" w14:textId="77777777" w:rsidR="009D655C" w:rsidRPr="000D5F43" w:rsidRDefault="009D655C"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545849C6" w14:textId="77777777" w:rsidR="009D655C" w:rsidRPr="000D5F43" w:rsidRDefault="009D655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5A130140" w14:textId="77777777" w:rsidR="009D655C" w:rsidRPr="000D5F43" w:rsidRDefault="009D655C"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28D2471E">
          <v:shape id="_x0000_i1036" type="#_x0000_t75" style="width:189pt;height:36pt" o:ole="">
            <v:imagedata r:id="rId36" o:title=""/>
          </v:shape>
          <o:OLEObject Type="Embed" ProgID="Equation.DSMT4" ShapeID="_x0000_i1036" DrawAspect="Content" ObjectID="_1713444936" r:id="rId3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2623E9AA" w14:textId="77777777" w:rsidR="009D655C" w:rsidRPr="000D5F43" w:rsidRDefault="009D655C"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4AC7EA6F" w14:textId="77777777" w:rsidR="009D655C" w:rsidRPr="000D5F43" w:rsidRDefault="009D655C"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72798FB2" w14:textId="77777777" w:rsidR="009D655C" w:rsidRPr="000D5F43" w:rsidRDefault="009D655C"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3C8A84AB" w14:textId="77777777" w:rsidR="009D655C" w:rsidRPr="000D5F43" w:rsidRDefault="009D655C"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29106844"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757CD1DD"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08C1155"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881C212"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4FEFE5D"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570F6C0"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9B6E9BC"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9319DCC"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F7F8668"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A5421D1"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8A22732" w14:textId="77777777" w:rsidR="009D655C" w:rsidRPr="000D5F43" w:rsidRDefault="009D655C"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FC65B98" w14:textId="77777777" w:rsidR="009D655C" w:rsidRPr="000D5F43" w:rsidRDefault="009D655C"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64AC6D26" wp14:editId="45E433C7">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28CC2AEC" w14:textId="77777777" w:rsidR="009D655C" w:rsidRDefault="009D655C" w:rsidP="000D5F43">
                                  <w:pPr>
                                    <w:bidi/>
                                    <w:jc w:val="center"/>
                                    <w:rPr>
                                      <w:lang w:bidi="ar-SA"/>
                                    </w:rPr>
                                  </w:pPr>
                                  <w:r>
                                    <w:t>Start</w:t>
                                  </w:r>
                                </w:p>
                                <w:p w14:paraId="3B9767D1" w14:textId="77777777" w:rsidR="009D655C" w:rsidRDefault="009D655C"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71018034" w14:textId="77777777" w:rsidR="009D655C" w:rsidRDefault="009D655C"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61A0336A" w14:textId="77777777" w:rsidR="009D655C" w:rsidRDefault="009D655C"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34206524" w14:textId="77777777" w:rsidR="009D655C" w:rsidRDefault="009D655C" w:rsidP="000D5F43">
                                    <w:pPr>
                                      <w:ind w:left="-130" w:right="-134"/>
                                      <w:jc w:val="center"/>
                                    </w:pPr>
                                    <w:r>
                                      <w:t>Check the system constraints</w:t>
                                    </w:r>
                                  </w:p>
                                  <w:p w14:paraId="59D4DCE2" w14:textId="77777777" w:rsidR="009D655C" w:rsidRDefault="009D655C"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409D5B28" w14:textId="77777777" w:rsidR="009D655C" w:rsidRDefault="009D655C" w:rsidP="000D5F43">
                                    <w:pPr>
                                      <w:ind w:left="-130" w:right="-134"/>
                                      <w:jc w:val="center"/>
                                    </w:pPr>
                                    <w:r>
                                      <w:t>Determine the initial global best solution</w:t>
                                    </w:r>
                                  </w:p>
                                  <w:p w14:paraId="6FBEEFAF" w14:textId="77777777" w:rsidR="009D655C" w:rsidRDefault="009D655C"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4EF24367" w14:textId="77777777" w:rsidR="009D655C" w:rsidRDefault="009D655C" w:rsidP="000D5F43">
                                  <w:pPr>
                                    <w:ind w:left="-130" w:right="-134"/>
                                    <w:jc w:val="center"/>
                                  </w:pPr>
                                  <w:r>
                                    <w:t>Generate the initial position randomly of each bat</w:t>
                                  </w:r>
                                </w:p>
                                <w:p w14:paraId="3F109ED5" w14:textId="77777777" w:rsidR="009D655C" w:rsidRDefault="009D655C"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4C373EC5" w14:textId="77777777" w:rsidR="009D655C" w:rsidRDefault="009D655C" w:rsidP="000D5F43">
                                  <w:pPr>
                                    <w:ind w:left="-130" w:right="-134"/>
                                    <w:jc w:val="center"/>
                                  </w:pPr>
                                  <w:r>
                                    <w:t>Initial evaluation process</w:t>
                                  </w:r>
                                </w:p>
                                <w:p w14:paraId="7E6FF92F" w14:textId="77777777" w:rsidR="009D655C" w:rsidRDefault="009D655C"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2142A6D1" w14:textId="77777777" w:rsidR="009D655C" w:rsidRDefault="009D655C" w:rsidP="000D5F43">
                                  <w:pPr>
                                    <w:ind w:left="-130" w:right="-134"/>
                                    <w:jc w:val="center"/>
                                  </w:pPr>
                                  <w:r>
                                    <w:t xml:space="preserve">    Apply probabilistic transition rule</w:t>
                                  </w:r>
                                </w:p>
                                <w:p w14:paraId="15066BE8" w14:textId="77777777" w:rsidR="009D655C" w:rsidRDefault="009D655C"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1C2955FF" w14:textId="77777777" w:rsidR="009D655C" w:rsidRDefault="009D655C" w:rsidP="000D5F43">
                                  <w:pPr>
                                    <w:ind w:left="-130" w:right="-136"/>
                                    <w:jc w:val="center"/>
                                  </w:pPr>
                                  <w:r>
                                    <w:t>Search space updating</w:t>
                                  </w:r>
                                </w:p>
                                <w:p w14:paraId="78D4C6EA" w14:textId="77777777" w:rsidR="009D655C" w:rsidRDefault="009D655C"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4B1845EA" w14:textId="77777777" w:rsidR="009D655C" w:rsidRDefault="009D655C" w:rsidP="000D5F43">
                                  <w:pPr>
                                    <w:ind w:left="-130" w:right="-134"/>
                                    <w:jc w:val="center"/>
                                  </w:pPr>
                                  <w:r>
                                    <w:rPr>
                                      <w:b/>
                                      <w:bCs/>
                                    </w:rPr>
                                    <w:t xml:space="preserve">   </w:t>
                                  </w:r>
                                  <w:r>
                                    <w:t xml:space="preserve">Determine the Fitness function </w:t>
                                  </w:r>
                                </w:p>
                                <w:p w14:paraId="7D3F0F8D" w14:textId="77777777" w:rsidR="009D655C" w:rsidRDefault="009D655C"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1A754893" w14:textId="77777777" w:rsidR="009D655C" w:rsidRDefault="009D655C" w:rsidP="000D5F43">
                                  <w:pPr>
                                    <w:ind w:left="-130" w:right="-134"/>
                                    <w:jc w:val="center"/>
                                  </w:pPr>
                                  <w:r>
                                    <w:t>Check the system constraints</w:t>
                                  </w:r>
                                </w:p>
                                <w:p w14:paraId="206DF41D" w14:textId="77777777" w:rsidR="009D655C" w:rsidRDefault="009D655C"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2ABDEF63" w14:textId="77777777" w:rsidR="009D655C" w:rsidRDefault="009D655C" w:rsidP="000D5F43">
                                  <w:pPr>
                                    <w:ind w:left="-130" w:right="-134"/>
                                    <w:jc w:val="center"/>
                                  </w:pPr>
                                  <w:r>
                                    <w:t>Determine the global best solution</w:t>
                                  </w:r>
                                </w:p>
                                <w:p w14:paraId="539580A1" w14:textId="77777777" w:rsidR="009D655C" w:rsidRDefault="009D655C"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778257C9" w14:textId="77777777" w:rsidR="009D655C" w:rsidRDefault="009D655C" w:rsidP="000D5F43">
                                  <w:pPr>
                                    <w:bidi/>
                                    <w:ind w:right="-142"/>
                                    <w:jc w:val="center"/>
                                  </w:pPr>
                                  <w:r>
                                    <w:t>Control variables, loudness and pulse emission rate updatin</w:t>
                                  </w:r>
                                  <w:r>
                                    <w:rPr>
                                      <w:i/>
                                      <w:iCs/>
                                    </w:rPr>
                                    <w:t>g</w:t>
                                  </w:r>
                                </w:p>
                                <w:p w14:paraId="5E6EA3BE" w14:textId="77777777" w:rsidR="009D655C" w:rsidRDefault="009D655C"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0D46A14E" w14:textId="77777777" w:rsidR="009D655C" w:rsidRDefault="009D655C" w:rsidP="000D5F43">
                                  <w:pPr>
                                    <w:jc w:val="center"/>
                                  </w:pPr>
                                  <w:r>
                                    <w:t xml:space="preserve">Check stopping </w:t>
                                  </w:r>
                                </w:p>
                                <w:p w14:paraId="69A6D3C6" w14:textId="77777777" w:rsidR="009D655C" w:rsidRDefault="009D655C" w:rsidP="000D5F43">
                                  <w:pPr>
                                    <w:jc w:val="center"/>
                                  </w:pPr>
                                  <w:r>
                                    <w:t>criterion?</w:t>
                                  </w:r>
                                </w:p>
                                <w:p w14:paraId="401733BD" w14:textId="77777777" w:rsidR="009D655C" w:rsidRDefault="009D655C"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13A39C62" w14:textId="77777777" w:rsidR="009D655C" w:rsidRDefault="009D655C" w:rsidP="000D5F43">
                                  <w:pPr>
                                    <w:jc w:val="center"/>
                                  </w:pPr>
                                  <w:r>
                                    <w:t>Get the optimal solution</w:t>
                                  </w:r>
                                </w:p>
                                <w:p w14:paraId="06B3264F" w14:textId="77777777" w:rsidR="009D655C" w:rsidRDefault="009D655C"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77BD61AE" w14:textId="77777777" w:rsidR="009D655C" w:rsidRDefault="009D655C"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76D97690" w14:textId="77777777" w:rsidR="009D655C" w:rsidRDefault="009D655C"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64AC6D26"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28CC2AEC" w14:textId="77777777" w:rsidR="009D655C" w:rsidRDefault="009D655C" w:rsidP="000D5F43">
                            <w:pPr>
                              <w:bidi/>
                              <w:jc w:val="center"/>
                              <w:rPr>
                                <w:lang w:bidi="ar-SA"/>
                              </w:rPr>
                            </w:pPr>
                            <w:r>
                              <w:t>Start</w:t>
                            </w:r>
                          </w:p>
                          <w:p w14:paraId="3B9767D1" w14:textId="77777777" w:rsidR="009D655C" w:rsidRDefault="009D655C"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71018034" w14:textId="77777777" w:rsidR="009D655C" w:rsidRDefault="009D655C"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61A0336A" w14:textId="77777777" w:rsidR="009D655C" w:rsidRDefault="009D655C"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34206524" w14:textId="77777777" w:rsidR="009D655C" w:rsidRDefault="009D655C" w:rsidP="000D5F43">
                              <w:pPr>
                                <w:ind w:left="-130" w:right="-134"/>
                                <w:jc w:val="center"/>
                              </w:pPr>
                              <w:r>
                                <w:t>Check the system constraints</w:t>
                              </w:r>
                            </w:p>
                            <w:p w14:paraId="59D4DCE2" w14:textId="77777777" w:rsidR="009D655C" w:rsidRDefault="009D655C"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409D5B28" w14:textId="77777777" w:rsidR="009D655C" w:rsidRDefault="009D655C" w:rsidP="000D5F43">
                              <w:pPr>
                                <w:ind w:left="-130" w:right="-134"/>
                                <w:jc w:val="center"/>
                              </w:pPr>
                              <w:r>
                                <w:t>Determine the initial global best solution</w:t>
                              </w:r>
                            </w:p>
                            <w:p w14:paraId="6FBEEFAF" w14:textId="77777777" w:rsidR="009D655C" w:rsidRDefault="009D655C"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4EF24367" w14:textId="77777777" w:rsidR="009D655C" w:rsidRDefault="009D655C" w:rsidP="000D5F43">
                            <w:pPr>
                              <w:ind w:left="-130" w:right="-134"/>
                              <w:jc w:val="center"/>
                            </w:pPr>
                            <w:r>
                              <w:t>Generate the initial position randomly of each bat</w:t>
                            </w:r>
                          </w:p>
                          <w:p w14:paraId="3F109ED5" w14:textId="77777777" w:rsidR="009D655C" w:rsidRDefault="009D655C"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4C373EC5" w14:textId="77777777" w:rsidR="009D655C" w:rsidRDefault="009D655C" w:rsidP="000D5F43">
                            <w:pPr>
                              <w:ind w:left="-130" w:right="-134"/>
                              <w:jc w:val="center"/>
                            </w:pPr>
                            <w:r>
                              <w:t>Initial evaluation process</w:t>
                            </w:r>
                          </w:p>
                          <w:p w14:paraId="7E6FF92F" w14:textId="77777777" w:rsidR="009D655C" w:rsidRDefault="009D655C"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2142A6D1" w14:textId="77777777" w:rsidR="009D655C" w:rsidRDefault="009D655C" w:rsidP="000D5F43">
                            <w:pPr>
                              <w:ind w:left="-130" w:right="-134"/>
                              <w:jc w:val="center"/>
                            </w:pPr>
                            <w:r>
                              <w:t xml:space="preserve">    Apply probabilistic transition rule</w:t>
                            </w:r>
                          </w:p>
                          <w:p w14:paraId="15066BE8" w14:textId="77777777" w:rsidR="009D655C" w:rsidRDefault="009D655C"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1C2955FF" w14:textId="77777777" w:rsidR="009D655C" w:rsidRDefault="009D655C" w:rsidP="000D5F43">
                            <w:pPr>
                              <w:ind w:left="-130" w:right="-136"/>
                              <w:jc w:val="center"/>
                            </w:pPr>
                            <w:r>
                              <w:t>Search space updating</w:t>
                            </w:r>
                          </w:p>
                          <w:p w14:paraId="78D4C6EA" w14:textId="77777777" w:rsidR="009D655C" w:rsidRDefault="009D655C"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4B1845EA" w14:textId="77777777" w:rsidR="009D655C" w:rsidRDefault="009D655C" w:rsidP="000D5F43">
                            <w:pPr>
                              <w:ind w:left="-130" w:right="-134"/>
                              <w:jc w:val="center"/>
                            </w:pPr>
                            <w:r>
                              <w:rPr>
                                <w:b/>
                                <w:bCs/>
                              </w:rPr>
                              <w:t xml:space="preserve">   </w:t>
                            </w:r>
                            <w:r>
                              <w:t xml:space="preserve">Determine the Fitness function </w:t>
                            </w:r>
                          </w:p>
                          <w:p w14:paraId="7D3F0F8D" w14:textId="77777777" w:rsidR="009D655C" w:rsidRDefault="009D655C"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1A754893" w14:textId="77777777" w:rsidR="009D655C" w:rsidRDefault="009D655C" w:rsidP="000D5F43">
                            <w:pPr>
                              <w:ind w:left="-130" w:right="-134"/>
                              <w:jc w:val="center"/>
                            </w:pPr>
                            <w:r>
                              <w:t>Check the system constraints</w:t>
                            </w:r>
                          </w:p>
                          <w:p w14:paraId="206DF41D" w14:textId="77777777" w:rsidR="009D655C" w:rsidRDefault="009D655C"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2ABDEF63" w14:textId="77777777" w:rsidR="009D655C" w:rsidRDefault="009D655C" w:rsidP="000D5F43">
                            <w:pPr>
                              <w:ind w:left="-130" w:right="-134"/>
                              <w:jc w:val="center"/>
                            </w:pPr>
                            <w:r>
                              <w:t>Determine the global best solution</w:t>
                            </w:r>
                          </w:p>
                          <w:p w14:paraId="539580A1" w14:textId="77777777" w:rsidR="009D655C" w:rsidRDefault="009D655C"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778257C9" w14:textId="77777777" w:rsidR="009D655C" w:rsidRDefault="009D655C" w:rsidP="000D5F43">
                            <w:pPr>
                              <w:bidi/>
                              <w:ind w:right="-142"/>
                              <w:jc w:val="center"/>
                            </w:pPr>
                            <w:r>
                              <w:t>Control variables, loudness and pulse emission rate updatin</w:t>
                            </w:r>
                            <w:r>
                              <w:rPr>
                                <w:i/>
                                <w:iCs/>
                              </w:rPr>
                              <w:t>g</w:t>
                            </w:r>
                          </w:p>
                          <w:p w14:paraId="5E6EA3BE" w14:textId="77777777" w:rsidR="009D655C" w:rsidRDefault="009D655C"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0D46A14E" w14:textId="77777777" w:rsidR="009D655C" w:rsidRDefault="009D655C" w:rsidP="000D5F43">
                            <w:pPr>
                              <w:jc w:val="center"/>
                            </w:pPr>
                            <w:r>
                              <w:t xml:space="preserve">Check stopping </w:t>
                            </w:r>
                          </w:p>
                          <w:p w14:paraId="69A6D3C6" w14:textId="77777777" w:rsidR="009D655C" w:rsidRDefault="009D655C" w:rsidP="000D5F43">
                            <w:pPr>
                              <w:jc w:val="center"/>
                            </w:pPr>
                            <w:r>
                              <w:t>criterion?</w:t>
                            </w:r>
                          </w:p>
                          <w:p w14:paraId="401733BD" w14:textId="77777777" w:rsidR="009D655C" w:rsidRDefault="009D655C"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13A39C62" w14:textId="77777777" w:rsidR="009D655C" w:rsidRDefault="009D655C" w:rsidP="000D5F43">
                            <w:pPr>
                              <w:jc w:val="center"/>
                            </w:pPr>
                            <w:r>
                              <w:t>Get the optimal solution</w:t>
                            </w:r>
                          </w:p>
                          <w:p w14:paraId="06B3264F" w14:textId="77777777" w:rsidR="009D655C" w:rsidRDefault="009D655C"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77BD61AE" w14:textId="77777777" w:rsidR="009D655C" w:rsidRDefault="009D655C"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76D97690" w14:textId="77777777" w:rsidR="009D655C" w:rsidRDefault="009D655C" w:rsidP="000D5F43">
                        <w:pPr>
                          <w:ind w:hanging="284"/>
                          <w:jc w:val="center"/>
                          <w:rPr>
                            <w:sz w:val="22"/>
                            <w:szCs w:val="22"/>
                          </w:rPr>
                        </w:pPr>
                        <w:r>
                          <w:rPr>
                            <w:sz w:val="22"/>
                            <w:szCs w:val="22"/>
                          </w:rPr>
                          <w:t>Yes</w:t>
                        </w:r>
                      </w:p>
                    </w:txbxContent>
                  </v:textbox>
                </v:shape>
                <w10:anchorlock/>
              </v:group>
            </w:pict>
          </mc:Fallback>
        </mc:AlternateContent>
      </w:r>
    </w:p>
    <w:p w14:paraId="17B49310" w14:textId="77777777" w:rsidR="009D655C" w:rsidRPr="000D5F43" w:rsidRDefault="009D655C"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057A932D" w14:textId="77777777" w:rsidR="009D655C" w:rsidRDefault="009D655C" w:rsidP="000D5F43">
      <w:pPr>
        <w:tabs>
          <w:tab w:val="left" w:pos="1990"/>
        </w:tabs>
      </w:pPr>
    </w:p>
    <w:p w14:paraId="4A6CC7F7" w14:textId="77777777" w:rsidR="009D655C" w:rsidRPr="000D5F43" w:rsidRDefault="009D655C" w:rsidP="000D5F43">
      <w:pPr>
        <w:tabs>
          <w:tab w:val="left" w:pos="1990"/>
        </w:tabs>
        <w:sectPr w:rsidR="009D655C" w:rsidRPr="000D5F43" w:rsidSect="00422AC4">
          <w:type w:val="continuous"/>
          <w:pgSz w:w="12240" w:h="15840"/>
          <w:pgMar w:top="1440" w:right="1440" w:bottom="1440" w:left="1440" w:header="720" w:footer="720" w:gutter="0"/>
          <w:cols w:space="720"/>
          <w:docGrid w:linePitch="360"/>
        </w:sectPr>
      </w:pPr>
      <w:r>
        <w:tab/>
      </w:r>
    </w:p>
    <w:p w14:paraId="462EA00D" w14:textId="77777777" w:rsidR="009D655C" w:rsidRDefault="009D655C" w:rsidP="00815771">
      <w:pPr>
        <w:sectPr w:rsidR="009D655C" w:rsidSect="00422AC4">
          <w:footerReference w:type="default" r:id="rId38"/>
          <w:type w:val="continuous"/>
          <w:pgSz w:w="12240" w:h="15840"/>
          <w:pgMar w:top="1440" w:right="1440" w:bottom="1440" w:left="1440" w:header="720" w:footer="720" w:gutter="0"/>
          <w:cols w:space="720"/>
          <w:docGrid w:linePitch="360"/>
        </w:sectPr>
      </w:pPr>
      <w:subDoc r:id="rId39"/>
    </w:p>
    <w:p w14:paraId="05BEEBD1" w14:textId="77777777" w:rsidR="009D655C" w:rsidRPr="00453537" w:rsidRDefault="009D655C" w:rsidP="00453537">
      <w:pPr>
        <w:rPr>
          <w:rFonts w:asciiTheme="majorHAnsi" w:eastAsiaTheme="majorEastAsia" w:hAnsiTheme="majorHAnsi" w:cstheme="majorBidi"/>
          <w:color w:val="2F5496" w:themeColor="accent1" w:themeShade="BF"/>
          <w:sz w:val="32"/>
          <w:szCs w:val="32"/>
        </w:rPr>
        <w:sectPr w:rsidR="009D655C" w:rsidRPr="00453537" w:rsidSect="00422AC4">
          <w:footerReference w:type="default" r:id="rId40"/>
          <w:type w:val="continuous"/>
          <w:pgSz w:w="12240" w:h="15840"/>
          <w:pgMar w:top="1440" w:right="1440" w:bottom="1440" w:left="1440" w:header="720" w:footer="720" w:gutter="0"/>
          <w:cols w:space="720"/>
          <w:docGrid w:linePitch="360"/>
        </w:sectPr>
      </w:pPr>
    </w:p>
    <w:p w14:paraId="34CBA143" w14:textId="77777777" w:rsidR="009D655C" w:rsidRDefault="009D655C" w:rsidP="00815771">
      <w:pPr>
        <w:sectPr w:rsidR="009D655C" w:rsidSect="00422AC4">
          <w:headerReference w:type="default" r:id="rId41"/>
          <w:footerReference w:type="even" r:id="rId42"/>
          <w:footerReference w:type="default" r:id="rId43"/>
          <w:type w:val="continuous"/>
          <w:pgSz w:w="12240" w:h="15840"/>
          <w:pgMar w:top="1440" w:right="1440" w:bottom="1440" w:left="1440" w:header="720" w:footer="720" w:gutter="0"/>
          <w:cols w:space="720"/>
          <w:docGrid w:linePitch="360"/>
        </w:sectPr>
      </w:pPr>
      <w:subDoc r:id="rId44"/>
    </w:p>
    <w:p w14:paraId="57C1C1BB" w14:textId="77777777" w:rsidR="009D655C" w:rsidRDefault="009D655C" w:rsidP="00FC76FA">
      <w:pPr>
        <w:pStyle w:val="Heading1"/>
      </w:pPr>
      <w:subDoc r:id="rId45"/>
    </w:p>
    <w:sectPr w:rsidR="009D655C" w:rsidSect="00422AC4">
      <w:headerReference w:type="default" r:id="rId46"/>
      <w:footerReference w:type="even" r:id="rId47"/>
      <w:footerReference w:type="default" r:id="rId48"/>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8848496"/>
      <w:docPartObj>
        <w:docPartGallery w:val="Page Numbers (Bottom of Page)"/>
        <w:docPartUnique/>
      </w:docPartObj>
    </w:sdtPr>
    <w:sdtEndPr/>
    <w:sdtContent>
      <w:p w14:paraId="6C47DF73" w14:textId="77777777" w:rsidR="00F15746" w:rsidRDefault="00F15746">
        <w:pPr>
          <w:pStyle w:val="Footer"/>
        </w:pPr>
        <w:r>
          <w:rPr>
            <w:noProof/>
          </w:rPr>
          <mc:AlternateContent>
            <mc:Choice Requires="wpg">
              <w:drawing>
                <wp:anchor distT="0" distB="0" distL="114300" distR="114300" simplePos="0" relativeHeight="251707392" behindDoc="0" locked="0" layoutInCell="1" allowOverlap="1" wp14:anchorId="4E8C4A11" wp14:editId="77024610">
                  <wp:simplePos x="0" y="0"/>
                  <wp:positionH relativeFrom="page">
                    <wp:align>center</wp:align>
                  </wp:positionH>
                  <wp:positionV relativeFrom="bottomMargin">
                    <wp:align>center</wp:align>
                  </wp:positionV>
                  <wp:extent cx="7753350" cy="190500"/>
                  <wp:effectExtent l="9525" t="9525" r="9525"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7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FA876"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74" name="Group 31"/>
                          <wpg:cNvGrpSpPr>
                            <a:grpSpLocks/>
                          </wpg:cNvGrpSpPr>
                          <wpg:grpSpPr bwMode="auto">
                            <a:xfrm flipH="1">
                              <a:off x="0" y="14970"/>
                              <a:ext cx="12255" cy="230"/>
                              <a:chOff x="-8" y="14978"/>
                              <a:chExt cx="12255" cy="230"/>
                            </a:xfrm>
                          </wpg:grpSpPr>
                          <wps:wsp>
                            <wps:cNvPr id="7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7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4E8C4A11" id="Group 72" o:spid="_x0000_s1062" style="position:absolute;margin-left:0;margin-top:0;width:610.5pt;height:15pt;z-index:25170739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Dbyhsu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798FA876"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6770E" w14:textId="77777777" w:rsidR="00042A63" w:rsidRDefault="009D655C"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217968"/>
      <w:docPartObj>
        <w:docPartGallery w:val="Page Numbers (Bottom of Page)"/>
        <w:docPartUnique/>
      </w:docPartObj>
    </w:sdtPr>
    <w:sdtEndPr/>
    <w:sdtContent>
      <w:p w14:paraId="3B7F359C" w14:textId="77777777" w:rsidR="00960BED" w:rsidRDefault="00453537" w:rsidP="00453537">
        <w:pPr>
          <w:tabs>
            <w:tab w:val="center" w:pos="4680"/>
            <w:tab w:val="right" w:pos="9360"/>
          </w:tabs>
          <w:spacing w:after="0" w:line="240" w:lineRule="auto"/>
        </w:pPr>
        <w:r w:rsidRPr="00453537">
          <w:rPr>
            <w:noProof/>
          </w:rPr>
          <mc:AlternateContent>
            <mc:Choice Requires="wpg">
              <w:drawing>
                <wp:anchor distT="0" distB="0" distL="114300" distR="114300" simplePos="0" relativeHeight="251698176" behindDoc="0" locked="0" layoutInCell="1" allowOverlap="1" wp14:anchorId="2D46D67D" wp14:editId="119F4ADC">
                  <wp:simplePos x="0" y="0"/>
                  <wp:positionH relativeFrom="page">
                    <wp:align>center</wp:align>
                  </wp:positionH>
                  <wp:positionV relativeFrom="bottomMargin">
                    <wp:align>center</wp:align>
                  </wp:positionV>
                  <wp:extent cx="7753350" cy="190500"/>
                  <wp:effectExtent l="9525" t="9525" r="9525"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8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DE01D"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84" name="Group 31"/>
                          <wpg:cNvGrpSpPr>
                            <a:grpSpLocks/>
                          </wpg:cNvGrpSpPr>
                          <wpg:grpSpPr bwMode="auto">
                            <a:xfrm flipH="1">
                              <a:off x="0" y="14970"/>
                              <a:ext cx="12255" cy="230"/>
                              <a:chOff x="-8" y="14978"/>
                              <a:chExt cx="12255" cy="230"/>
                            </a:xfrm>
                          </wpg:grpSpPr>
                          <wps:wsp>
                            <wps:cNvPr id="8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2D46D67D" id="Group 82" o:spid="_x0000_s1067" style="position:absolute;margin-left:0;margin-top:0;width:610.5pt;height:15pt;z-index:25169817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AjsiQi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5BEDE01D"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" adj="20904" strokecolor="#a5a5a5"/>
                  </v:group>
                  <w10:wrap anchorx="page" anchory="margin"/>
                </v:group>
              </w:pict>
            </mc:Fallback>
          </mc:AlternateConten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50D27"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40A649E4"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706A37C5"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53B0C524" wp14:editId="3F87CC9F">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CD452"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53B0C524" id="Group 12" o:spid="_x0000_s1072"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764CD452"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E1F58"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195551E8"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57A7CEF7"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714560" behindDoc="0" locked="0" layoutInCell="1" allowOverlap="1" wp14:anchorId="4CFB61A8" wp14:editId="62DE442B">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21832"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4CFB61A8" id="Group 3" o:spid="_x0000_s1077" style="position:absolute;margin-left:0;margin-top:0;width:610.5pt;height:15pt;z-index:251714560;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A03wwJ6AwAAfg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7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3F321832"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8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8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60591" w14:textId="77777777" w:rsidR="00C340FF" w:rsidRDefault="00854857" w:rsidP="00854857">
    <w:pPr>
      <w:pStyle w:val="Header"/>
    </w:pPr>
    <w:r>
      <w:rPr>
        <w:noProof/>
      </w:rPr>
      <w:drawing>
        <wp:anchor distT="0" distB="0" distL="114300" distR="114300" simplePos="0" relativeHeight="251680768" behindDoc="0" locked="0" layoutInCell="1" allowOverlap="1" wp14:anchorId="0965E0BE" wp14:editId="246B96FE">
          <wp:simplePos x="0" y="0"/>
          <wp:positionH relativeFrom="column">
            <wp:posOffset>5315585</wp:posOffset>
          </wp:positionH>
          <wp:positionV relativeFrom="paragraph">
            <wp:posOffset>5715</wp:posOffset>
          </wp:positionV>
          <wp:extent cx="897255" cy="824230"/>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rotWithShape="1">
                  <a:blip r:embed="rId1">
                    <a:extLst>
                      <a:ext uri="{28A0092B-C50C-407E-A947-70E740481C1C}">
                        <a14:useLocalDpi xmlns:a14="http://schemas.microsoft.com/office/drawing/2010/main" val="0"/>
                      </a:ext>
                    </a:extLst>
                  </a:blip>
                  <a:srcRect b="8080"/>
                  <a:stretch/>
                </pic:blipFill>
                <pic:spPr bwMode="auto">
                  <a:xfrm>
                    <a:off x="0" y="0"/>
                    <a:ext cx="897255" cy="824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B08DFA" w14:textId="77777777" w:rsidR="00854857" w:rsidRDefault="00854857" w:rsidP="00854857">
    <w:pPr>
      <w:pStyle w:val="Header"/>
    </w:pPr>
    <w:r>
      <w:t>MENOUFIA UNIVERSITY</w:t>
    </w:r>
    <w:r w:rsidRPr="00854857">
      <w:t xml:space="preserve"> </w:t>
    </w:r>
  </w:p>
  <w:p w14:paraId="534384DD" w14:textId="77777777" w:rsidR="00854857" w:rsidRDefault="00854857" w:rsidP="00854857">
    <w:pPr>
      <w:pStyle w:val="Header"/>
    </w:pPr>
    <w:r>
      <w:t>FACULTY OF ENGINEERING, SHEBIN EL-KOM</w:t>
    </w:r>
  </w:p>
  <w:p w14:paraId="604CF257"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1E6EC" w14:textId="77777777" w:rsidR="00B51A19" w:rsidRPr="00854857" w:rsidRDefault="009D655C"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B6F02" w14:textId="77777777" w:rsidR="00854857" w:rsidRPr="00854857" w:rsidRDefault="00854857" w:rsidP="0085485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F4F08B" w14:textId="77777777" w:rsidR="00D44AB4" w:rsidRPr="0068482B" w:rsidRDefault="00D44AB4" w:rsidP="0068482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179650" w14:textId="77777777" w:rsidR="00D44AB4" w:rsidRPr="00415A97" w:rsidRDefault="00D44AB4" w:rsidP="00415A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characterSpacingControl w:val="doNotCompress"/>
  <w:hdrShapeDefaults>
    <o:shapedefaults v:ext="edit" spidmax="2054"/>
    <o:shapelayout v:ext="edit">
      <o:rules v:ext="edit">
        <o:r id="V:Rule1" type="connector" idref="#AutoShape 27"/>
        <o:r id="V:Rule2" type="connector" idref="#AutoShape 28"/>
      </o:rules>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kwNKgFAE/tCNgtAAAA"/>
  </w:docVars>
  <w:rsids>
    <w:rsidRoot w:val="005C5AC9"/>
    <w:rsid w:val="00021BED"/>
    <w:rsid w:val="000665B4"/>
    <w:rsid w:val="000A463E"/>
    <w:rsid w:val="000B6917"/>
    <w:rsid w:val="000D5F43"/>
    <w:rsid w:val="000E62C9"/>
    <w:rsid w:val="00151FBD"/>
    <w:rsid w:val="001670F0"/>
    <w:rsid w:val="001B5600"/>
    <w:rsid w:val="001C5682"/>
    <w:rsid w:val="00251E99"/>
    <w:rsid w:val="002669E9"/>
    <w:rsid w:val="00281784"/>
    <w:rsid w:val="002930BD"/>
    <w:rsid w:val="003051D3"/>
    <w:rsid w:val="00350359"/>
    <w:rsid w:val="003B7A4B"/>
    <w:rsid w:val="003F4434"/>
    <w:rsid w:val="00411141"/>
    <w:rsid w:val="00415A97"/>
    <w:rsid w:val="00422AC4"/>
    <w:rsid w:val="00437357"/>
    <w:rsid w:val="00453537"/>
    <w:rsid w:val="00473C6A"/>
    <w:rsid w:val="004D6005"/>
    <w:rsid w:val="004F454F"/>
    <w:rsid w:val="00510133"/>
    <w:rsid w:val="00567518"/>
    <w:rsid w:val="005C5AC9"/>
    <w:rsid w:val="00605090"/>
    <w:rsid w:val="0068482B"/>
    <w:rsid w:val="006A6C01"/>
    <w:rsid w:val="006F7263"/>
    <w:rsid w:val="00750AAF"/>
    <w:rsid w:val="00756205"/>
    <w:rsid w:val="00764A1D"/>
    <w:rsid w:val="007E2B83"/>
    <w:rsid w:val="00803ECE"/>
    <w:rsid w:val="00815771"/>
    <w:rsid w:val="00851DF1"/>
    <w:rsid w:val="00854857"/>
    <w:rsid w:val="008548D3"/>
    <w:rsid w:val="00876EFB"/>
    <w:rsid w:val="008A71B2"/>
    <w:rsid w:val="008D3EB5"/>
    <w:rsid w:val="008E3956"/>
    <w:rsid w:val="00915A3F"/>
    <w:rsid w:val="00916634"/>
    <w:rsid w:val="009274EF"/>
    <w:rsid w:val="00937812"/>
    <w:rsid w:val="00960BED"/>
    <w:rsid w:val="009959C9"/>
    <w:rsid w:val="00997887"/>
    <w:rsid w:val="009C7F92"/>
    <w:rsid w:val="009D655C"/>
    <w:rsid w:val="00A1325E"/>
    <w:rsid w:val="00A35231"/>
    <w:rsid w:val="00AB70DE"/>
    <w:rsid w:val="00B16D08"/>
    <w:rsid w:val="00B20E15"/>
    <w:rsid w:val="00B72EFE"/>
    <w:rsid w:val="00BA10C2"/>
    <w:rsid w:val="00BC3827"/>
    <w:rsid w:val="00BE0ED5"/>
    <w:rsid w:val="00C03DE5"/>
    <w:rsid w:val="00C24E79"/>
    <w:rsid w:val="00C32B5A"/>
    <w:rsid w:val="00C336D8"/>
    <w:rsid w:val="00C340FF"/>
    <w:rsid w:val="00C37102"/>
    <w:rsid w:val="00C83E46"/>
    <w:rsid w:val="00CA3BA6"/>
    <w:rsid w:val="00CB207A"/>
    <w:rsid w:val="00D44AB4"/>
    <w:rsid w:val="00D7732B"/>
    <w:rsid w:val="00DD66B9"/>
    <w:rsid w:val="00DE3FD1"/>
    <w:rsid w:val="00DF7B68"/>
    <w:rsid w:val="00E071F5"/>
    <w:rsid w:val="00E36F02"/>
    <w:rsid w:val="00E710F4"/>
    <w:rsid w:val="00E928C4"/>
    <w:rsid w:val="00EB5503"/>
    <w:rsid w:val="00F15746"/>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rules v:ext="edit">
        <o:r id="V:Rule1" type="connector" idref="#AutoShape 269"/>
        <o:r id="V:Rule2" type="connector" idref="#_x0000_s1195"/>
        <o:r id="V:Rule3" type="connector" idref="#_x0000_s1266"/>
        <o:r id="V:Rule4" type="connector" idref="#AutoShape 262"/>
        <o:r id="V:Rule5" type="connector" idref="#AutoShape 258"/>
        <o:r id="V:Rule6" type="connector" idref="#_x0000_s1299"/>
        <o:r id="V:Rule7" type="connector" idref="#_x0000_s1204"/>
        <o:r id="V:Rule8" type="connector" idref="#AutoShape 266"/>
        <o:r id="V:Rule9" type="connector" idref="#_x0000_s1206"/>
        <o:r id="V:Rule10" type="connector" idref="#_x0000_s1223"/>
        <o:r id="V:Rule11" type="connector" idref="#_x0000_s1354"/>
        <o:r id="V:Rule12" type="connector" idref="#AutoShape 272"/>
        <o:r id="V:Rule13" type="connector" idref="#_x0000_s1255"/>
        <o:r id="V:Rule14" type="connector" idref="#_x0000_s1331"/>
        <o:r id="V:Rule15" type="connector" idref="#_x0000_s1345"/>
        <o:r id="V:Rule16" type="connector" idref="#_x0000_s1303"/>
        <o:r id="V:Rule17" type="connector" idref="#_x0000_s1357"/>
        <o:r id="V:Rule18" type="connector" idref="#_x0000_s1263"/>
        <o:r id="V:Rule19" type="connector" idref="#AutoShape 252"/>
        <o:r id="V:Rule20" type="connector" idref="#_x0000_s1304"/>
        <o:r id="V:Rule21" type="connector" idref="#_x0000_s1259"/>
        <o:r id="V:Rule22" type="connector" idref="#_x0000_s1302"/>
        <o:r id="V:Rule23" type="connector" idref="#_x0000_s1262"/>
        <o:r id="V:Rule24" type="connector" idref="#_x0000_s1212"/>
        <o:r id="V:Rule25" type="connector" idref="#AutoShape 280"/>
        <o:r id="V:Rule26" type="connector" idref="#_x0000_s1275"/>
        <o:r id="V:Rule27" type="connector" idref="#_x0000_s1221"/>
        <o:r id="V:Rule28" type="connector" idref="#_x0000_s1308"/>
        <o:r id="V:Rule29" type="connector" idref="#AutoShape 273"/>
        <o:r id="V:Rule30" type="connector" idref="#AutoShape 281"/>
        <o:r id="V:Rule31" type="connector" idref="#_x0000_s1222"/>
        <o:r id="V:Rule32" type="connector" idref="#_x0000_s1296"/>
        <o:r id="V:Rule33" type="connector" idref="#_x0000_s1214"/>
        <o:r id="V:Rule34" type="connector" idref="#_x0000_s1310"/>
        <o:r id="V:Rule35" type="connector" idref="#_x0000_s1252"/>
        <o:r id="V:Rule36" type="connector" idref="#_x0000_s1349"/>
        <o:r id="V:Rule37" type="connector" idref="#_x0000_s1327"/>
        <o:r id="V:Rule38" type="connector" idref="#_x0000_s1194"/>
        <o:r id="V:Rule39" type="connector" idref="#_x0000_s1352"/>
        <o:r id="V:Rule40" type="connector" idref="#_x0000_s1324"/>
        <o:r id="V:Rule41" type="connector" idref="#_x0000_s1260"/>
        <o:r id="V:Rule42" type="connector" idref="#AutoShape 270"/>
        <o:r id="V:Rule43" type="connector" idref="#_x0000_s1314"/>
        <o:r id="V:Rule44" type="connector" idref="#_x0000_s1211"/>
        <o:r id="V:Rule45" type="connector" idref="#_x0000_s1293"/>
        <o:r id="V:Rule46" type="connector" idref="#_x0000_s1250"/>
        <o:r id="V:Rule47" type="connector" idref="#AutoShape 279"/>
        <o:r id="V:Rule48" type="connector" idref="#_x0000_s1276"/>
        <o:r id="V:Rule49" type="connector" idref="#_x0000_s1279"/>
        <o:r id="V:Rule50" type="connector" idref="#AutoShape 282"/>
        <o:r id="V:Rule51" type="connector" idref="#_x0000_s1350"/>
        <o:r id="V:Rule52" type="connector" idref="#_x0000_s1323"/>
        <o:r id="V:Rule53" type="connector" idref="#_x0000_s1283"/>
        <o:r id="V:Rule54" type="connector" idref="#_x0000_s1196"/>
        <o:r id="V:Rule55" type="connector" idref="#_x0000_s1319"/>
        <o:r id="V:Rule56" type="connector" idref="#_x0000_s1188"/>
        <o:r id="V:Rule57" type="connector" idref="#_x0000_s1189"/>
        <o:r id="V:Rule58" type="connector" idref="#_x0000_s1280"/>
        <o:r id="V:Rule59" type="connector" idref="#_x0000_s1342"/>
        <o:r id="V:Rule60" type="connector" idref="#_x0000_s1251"/>
        <o:r id="V:Rule61" type="connector" idref="#_x0000_s1284"/>
        <o:r id="V:Rule62" type="connector" idref="#_x0000_s1306"/>
        <o:r id="V:Rule63" type="connector" idref="#_x0000_s1330"/>
        <o:r id="V:Rule64" type="connector" idref="#AutoShape 255"/>
        <o:r id="V:Rule65" type="connector" idref="#_x0000_s1213"/>
        <o:r id="V:Rule66" type="connector" idref="#_x0000_s1198"/>
        <o:r id="V:Rule67" type="connector" idref="#_x0000_s1285"/>
        <o:r id="V:Rule68" type="connector" idref="#_x0000_s1334"/>
        <o:r id="V:Rule69" type="connector" idref="#_x0000_s1268"/>
        <o:r id="V:Rule70" type="connector" idref="#AutoShape 267"/>
        <o:r id="V:Rule71" type="connector" idref="#_x0000_s1297"/>
        <o:r id="V:Rule72" type="connector" idref="#_x0000_s1320"/>
        <o:r id="V:Rule73" type="connector" idref="#AutoShape 251"/>
        <o:r id="V:Rule74" type="connector" idref="#AutoShape 271"/>
        <o:r id="V:Rule75" type="connector" idref="#_x0000_s1264"/>
        <o:r id="V:Rule76" type="connector" idref="#_x0000_s1271"/>
        <o:r id="V:Rule77" type="connector" idref="#_x0000_s1317"/>
        <o:r id="V:Rule78" type="connector" idref="#AutoShape 249"/>
        <o:r id="V:Rule79" type="connector" idref="#_x0000_s1318"/>
        <o:r id="V:Rule80" type="connector" idref="#_x0000_s1288"/>
        <o:r id="V:Rule81" type="connector" idref="#AutoShape 274"/>
        <o:r id="V:Rule82" type="connector" idref="#AutoShape 285"/>
        <o:r id="V:Rule83" type="connector" idref="#_x0000_s1298"/>
        <o:r id="V:Rule84" type="connector" idref="#_x0000_s1287"/>
        <o:r id="V:Rule85" type="connector" idref="#_x0000_s1192"/>
        <o:r id="V:Rule86" type="connector" idref="#_x0000_s1337"/>
        <o:r id="V:Rule87" type="connector" idref="#_x0000_s1340"/>
        <o:r id="V:Rule88" type="connector" idref="#AutoShape 283"/>
        <o:r id="V:Rule89" type="connector" idref="#_x0000_s1292"/>
        <o:r id="V:Rule90" type="connector" idref="#_x0000_s1248"/>
        <o:r id="V:Rule91" type="connector" idref="#_x0000_s1348"/>
        <o:r id="V:Rule92" type="connector" idref="#_x0000_s1300"/>
        <o:r id="V:Rule93" type="connector" idref="#_x0000_s1341"/>
        <o:r id="V:Rule94" type="connector" idref="#_x0000_s1344"/>
        <o:r id="V:Rule95" type="connector" idref="#_x0000_s1207"/>
        <o:r id="V:Rule96" type="connector" idref="#_x0000_s1272"/>
        <o:r id="V:Rule97" type="connector" idref="#_x0000_s1289"/>
        <o:r id="V:Rule98" type="connector" idref="#_x0000_s1291"/>
        <o:r id="V:Rule99" type="connector" idref="#AutoShape 278"/>
        <o:r id="V:Rule100" type="connector" idref="#_x0000_s1199"/>
        <o:r id="V:Rule101" type="connector" idref="#AutoShape 250"/>
        <o:r id="V:Rule102" type="connector" idref="#AutoShape 248"/>
        <o:r id="V:Rule103" type="connector" idref="#_x0000_s1274"/>
        <o:r id="V:Rule104" type="connector" idref="#_x0000_s1358"/>
        <o:r id="V:Rule105" type="connector" idref="#_x0000_s1312"/>
        <o:r id="V:Rule106" type="connector" idref="#_x0000_s1270"/>
        <o:r id="V:Rule107" type="connector" idref="#AutoShape 284"/>
        <o:r id="V:Rule108" type="connector" idref="#_x0000_s1353"/>
        <o:r id="V:Rule109" type="connector" idref="#AutoShape 264"/>
        <o:r id="V:Rule110" type="connector" idref="#_x0000_s1311"/>
        <o:r id="V:Rule111" type="connector" idref="#_x0000_s1316"/>
        <o:r id="V:Rule112" type="connector" idref="#_x0000_s1193"/>
        <o:r id="V:Rule113" type="connector" idref="#AutoShape 265"/>
        <o:r id="V:Rule114" type="connector" idref="#_x0000_s1315"/>
        <o:r id="V:Rule115" type="connector" idref="#AutoShape 268"/>
        <o:r id="V:Rule116" type="connector" idref="#_x0000_s1326"/>
        <o:r id="V:Rule117" type="connector" idref="#AutoShape 276"/>
        <o:r id="V:Rule118" type="connector" idref="#_x0000_s1295"/>
        <o:r id="V:Rule119" type="connector" idref="#AutoShape 277"/>
        <o:r id="V:Rule120" type="connector" idref="#_x0000_s1254"/>
        <o:r id="V:Rule121" type="connector" idref="#_x0000_s1322"/>
        <o:r id="V:Rule122" type="connector" idref="#_x0000_s1203"/>
        <o:r id="V:Rule123" type="connector" idref="#_x0000_s1218"/>
        <o:r id="V:Rule124" type="connector" idref="#_x0000_s1356"/>
        <o:r id="V:Rule125" type="connector" idref="#AutoShape 263"/>
        <o:r id="V:Rule126" type="connector" idref="#_x0000_s1210"/>
        <o:r id="V:Rule127" type="connector" idref="#_x0000_s1307"/>
        <o:r id="V:Rule128" type="connector" idref="#_x0000_s1336"/>
        <o:r id="V:Rule129" type="connector" idref="#_x0000_s1333"/>
        <o:r id="V:Rule130" type="connector" idref="#_x0000_s1267"/>
        <o:r id="V:Rule131" type="connector" idref="#_x0000_s1328"/>
        <o:r id="V:Rule132" type="connector" idref="#_x0000_s1282"/>
        <o:r id="V:Rule133" type="connector" idref="#AutoShape 261"/>
        <o:r id="V:Rule134" type="connector" idref="#AutoShape 259"/>
        <o:r id="V:Rule135" type="connector" idref="#AutoShape 257"/>
        <o:r id="V:Rule136" type="connector" idref="#_x0000_s1217"/>
        <o:r id="V:Rule137" type="connector" idref="#_x0000_s1332"/>
        <o:r id="V:Rule138" type="connector" idref="#_x0000_s1346"/>
        <o:r id="V:Rule139" type="connector" idref="#AutoShape 260"/>
        <o:r id="V:Rule140" type="connector" idref="#_x0000_s1191"/>
        <o:r id="V:Rule141" type="connector" idref="#_x0000_s1256"/>
        <o:r id="V:Rule142" type="connector" idref="#AutoShape 275"/>
        <o:r id="V:Rule143" type="connector" idref="#_x0000_s1215"/>
        <o:r id="V:Rule144" type="connector" idref="#_x0000_s1278"/>
        <o:r id="V:Rule145" type="connector" idref="#_x0000_s1338"/>
        <o:r id="V:Rule146" type="connector" idref="#_x0000_s1258"/>
        <o:r id="V:Rule147" type="connector" idref="#_x0000_s1208"/>
        <o:r id="V:Rule148" type="connector" idref="#_x0000_s1200"/>
        <o:r id="V:Rule149" type="connector" idref="#_x0000_s1202"/>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537"/>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EB550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0B6917"/>
    <w:pPr>
      <w:tabs>
        <w:tab w:val="left" w:pos="660"/>
        <w:tab w:val="right" w:leader="dot" w:pos="9350"/>
      </w:tabs>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subDocument" Target="Ch4.docx"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subDocument" Target="Ch%205.docx" TargetMode="Externa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footer" Target="footer4.xml"/><Relationship Id="rId47" Type="http://schemas.openxmlformats.org/officeDocument/2006/relationships/footer" Target="footer6.xml"/><Relationship Id="rId50" Type="http://schemas.openxmlformats.org/officeDocument/2006/relationships/theme" Target="theme/theme1.xml"/><Relationship Id="rId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subDocument" Target="Ch2.docx"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footer" Target="footer3.xml"/><Relationship Id="rId45" Type="http://schemas.openxmlformats.org/officeDocument/2006/relationships/subDocument" Target="Appendix_B.docx"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ntTable" Target="fontTable.xml"/><Relationship Id="rId10" Type="http://schemas.openxmlformats.org/officeDocument/2006/relationships/subDocument" Target="Ch%201.docx"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subDocument" Target="Appendix_A.docx" TargetMode="External"/><Relationship Id="rId4" Type="http://schemas.openxmlformats.org/officeDocument/2006/relationships/settings" Target="settings.xml"/><Relationship Id="rId9" Type="http://schemas.openxmlformats.org/officeDocument/2006/relationships/header" Target="header3.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footer" Target="footer5.xml"/><Relationship Id="rId48" Type="http://schemas.openxmlformats.org/officeDocument/2006/relationships/footer" Target="footer7.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subDocument" Target="Ch%203.docx"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oter" Target="footer2.xml"/><Relationship Id="rId46"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1</Pages>
  <Words>3540</Words>
  <Characters>20180</Characters>
  <Application>Microsoft Office Word</Application>
  <DocSecurity>0</DocSecurity>
  <Lines>168</Lines>
  <Paragraphs>47</Paragraphs>
  <ScaleCrop>false</ScaleCrop>
  <Company/>
  <LinksUpToDate>false</LinksUpToDate>
  <CharactersWithSpaces>2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2</cp:revision>
  <cp:lastPrinted>2022-04-25T20:48:00Z</cp:lastPrinted>
  <dcterms:created xsi:type="dcterms:W3CDTF">2022-04-25T05:38:00Z</dcterms:created>
  <dcterms:modified xsi:type="dcterms:W3CDTF">2022-05-07T14:08:00Z</dcterms:modified>
</cp:coreProperties>
</file>